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4"/>
  </p:sldMasterIdLst>
  <p:notesMasterIdLst>
    <p:notesMasterId r:id="rId100"/>
  </p:notesMasterIdLst>
  <p:sldIdLst>
    <p:sldId id="257" r:id="rId5"/>
    <p:sldId id="508" r:id="rId6"/>
    <p:sldId id="506" r:id="rId7"/>
    <p:sldId id="554" r:id="rId8"/>
    <p:sldId id="555" r:id="rId9"/>
    <p:sldId id="507" r:id="rId10"/>
    <p:sldId id="481" r:id="rId11"/>
    <p:sldId id="302" r:id="rId12"/>
    <p:sldId id="303" r:id="rId13"/>
    <p:sldId id="304" r:id="rId14"/>
    <p:sldId id="305" r:id="rId15"/>
    <p:sldId id="478" r:id="rId16"/>
    <p:sldId id="343" r:id="rId17"/>
    <p:sldId id="512" r:id="rId18"/>
    <p:sldId id="513" r:id="rId19"/>
    <p:sldId id="328" r:id="rId20"/>
    <p:sldId id="329" r:id="rId21"/>
    <p:sldId id="308" r:id="rId22"/>
    <p:sldId id="313" r:id="rId23"/>
    <p:sldId id="514" r:id="rId24"/>
    <p:sldId id="543" r:id="rId25"/>
    <p:sldId id="516" r:id="rId26"/>
    <p:sldId id="544" r:id="rId27"/>
    <p:sldId id="518" r:id="rId28"/>
    <p:sldId id="519" r:id="rId29"/>
    <p:sldId id="312" r:id="rId30"/>
    <p:sldId id="314" r:id="rId31"/>
    <p:sldId id="315" r:id="rId32"/>
    <p:sldId id="482" r:id="rId33"/>
    <p:sldId id="345" r:id="rId34"/>
    <p:sldId id="520" r:id="rId35"/>
    <p:sldId id="521" r:id="rId36"/>
    <p:sldId id="545" r:id="rId37"/>
    <p:sldId id="556" r:id="rId38"/>
    <p:sldId id="557" r:id="rId39"/>
    <p:sldId id="550" r:id="rId40"/>
    <p:sldId id="551" r:id="rId41"/>
    <p:sldId id="522" r:id="rId42"/>
    <p:sldId id="523" r:id="rId43"/>
    <p:sldId id="316" r:id="rId44"/>
    <p:sldId id="317" r:id="rId45"/>
    <p:sldId id="318" r:id="rId46"/>
    <p:sldId id="319" r:id="rId47"/>
    <p:sldId id="553" r:id="rId48"/>
    <p:sldId id="524" r:id="rId49"/>
    <p:sldId id="525" r:id="rId50"/>
    <p:sldId id="320" r:id="rId51"/>
    <p:sldId id="321" r:id="rId52"/>
    <p:sldId id="322" r:id="rId53"/>
    <p:sldId id="526" r:id="rId54"/>
    <p:sldId id="527" r:id="rId55"/>
    <p:sldId id="323" r:id="rId56"/>
    <p:sldId id="324" r:id="rId57"/>
    <p:sldId id="325" r:id="rId58"/>
    <p:sldId id="326" r:id="rId59"/>
    <p:sldId id="327" r:id="rId60"/>
    <p:sldId id="528" r:id="rId61"/>
    <p:sldId id="511" r:id="rId62"/>
    <p:sldId id="267" r:id="rId63"/>
    <p:sldId id="268" r:id="rId64"/>
    <p:sldId id="269" r:id="rId65"/>
    <p:sldId id="529" r:id="rId66"/>
    <p:sldId id="530" r:id="rId67"/>
    <p:sldId id="270" r:id="rId68"/>
    <p:sldId id="271" r:id="rId69"/>
    <p:sldId id="272" r:id="rId70"/>
    <p:sldId id="273" r:id="rId71"/>
    <p:sldId id="531" r:id="rId72"/>
    <p:sldId id="532" r:id="rId73"/>
    <p:sldId id="274" r:id="rId74"/>
    <p:sldId id="275" r:id="rId75"/>
    <p:sldId id="276" r:id="rId76"/>
    <p:sldId id="277" r:id="rId77"/>
    <p:sldId id="286" r:id="rId78"/>
    <p:sldId id="533" r:id="rId79"/>
    <p:sldId id="534" r:id="rId80"/>
    <p:sldId id="278" r:id="rId81"/>
    <p:sldId id="279" r:id="rId82"/>
    <p:sldId id="558" r:id="rId83"/>
    <p:sldId id="535" r:id="rId84"/>
    <p:sldId id="536" r:id="rId85"/>
    <p:sldId id="281" r:id="rId86"/>
    <p:sldId id="282" r:id="rId87"/>
    <p:sldId id="537" r:id="rId88"/>
    <p:sldId id="538" r:id="rId89"/>
    <p:sldId id="283" r:id="rId90"/>
    <p:sldId id="284" r:id="rId91"/>
    <p:sldId id="539" r:id="rId92"/>
    <p:sldId id="540" r:id="rId93"/>
    <p:sldId id="548" r:id="rId94"/>
    <p:sldId id="549" r:id="rId95"/>
    <p:sldId id="541" r:id="rId96"/>
    <p:sldId id="542" r:id="rId97"/>
    <p:sldId id="285" r:id="rId98"/>
    <p:sldId id="477" r:id="rId9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852135D-AE1F-46BC-8709-C991EDBD8336}">
          <p14:sldIdLst>
            <p14:sldId id="257"/>
            <p14:sldId id="508"/>
            <p14:sldId id="506"/>
            <p14:sldId id="554"/>
            <p14:sldId id="555"/>
            <p14:sldId id="507"/>
            <p14:sldId id="481"/>
            <p14:sldId id="302"/>
            <p14:sldId id="303"/>
            <p14:sldId id="304"/>
            <p14:sldId id="305"/>
            <p14:sldId id="478"/>
            <p14:sldId id="343"/>
            <p14:sldId id="512"/>
            <p14:sldId id="513"/>
            <p14:sldId id="328"/>
            <p14:sldId id="329"/>
            <p14:sldId id="308"/>
            <p14:sldId id="313"/>
            <p14:sldId id="514"/>
            <p14:sldId id="543"/>
            <p14:sldId id="516"/>
            <p14:sldId id="544"/>
            <p14:sldId id="518"/>
            <p14:sldId id="519"/>
            <p14:sldId id="312"/>
            <p14:sldId id="314"/>
            <p14:sldId id="315"/>
            <p14:sldId id="482"/>
            <p14:sldId id="345"/>
            <p14:sldId id="520"/>
            <p14:sldId id="521"/>
            <p14:sldId id="545"/>
            <p14:sldId id="556"/>
            <p14:sldId id="557"/>
            <p14:sldId id="550"/>
            <p14:sldId id="551"/>
            <p14:sldId id="522"/>
            <p14:sldId id="523"/>
            <p14:sldId id="316"/>
            <p14:sldId id="317"/>
            <p14:sldId id="318"/>
            <p14:sldId id="319"/>
            <p14:sldId id="553"/>
            <p14:sldId id="524"/>
            <p14:sldId id="525"/>
            <p14:sldId id="320"/>
            <p14:sldId id="321"/>
            <p14:sldId id="322"/>
            <p14:sldId id="526"/>
            <p14:sldId id="527"/>
            <p14:sldId id="323"/>
            <p14:sldId id="324"/>
            <p14:sldId id="325"/>
            <p14:sldId id="326"/>
            <p14:sldId id="327"/>
            <p14:sldId id="528"/>
            <p14:sldId id="511"/>
            <p14:sldId id="267"/>
            <p14:sldId id="268"/>
            <p14:sldId id="269"/>
            <p14:sldId id="529"/>
            <p14:sldId id="530"/>
            <p14:sldId id="270"/>
            <p14:sldId id="271"/>
            <p14:sldId id="272"/>
            <p14:sldId id="273"/>
            <p14:sldId id="531"/>
            <p14:sldId id="532"/>
            <p14:sldId id="274"/>
            <p14:sldId id="275"/>
            <p14:sldId id="276"/>
            <p14:sldId id="277"/>
            <p14:sldId id="286"/>
            <p14:sldId id="533"/>
            <p14:sldId id="534"/>
            <p14:sldId id="278"/>
            <p14:sldId id="279"/>
            <p14:sldId id="558"/>
            <p14:sldId id="535"/>
            <p14:sldId id="536"/>
            <p14:sldId id="281"/>
            <p14:sldId id="282"/>
            <p14:sldId id="537"/>
            <p14:sldId id="538"/>
            <p14:sldId id="283"/>
            <p14:sldId id="284"/>
            <p14:sldId id="539"/>
            <p14:sldId id="540"/>
            <p14:sldId id="548"/>
            <p14:sldId id="549"/>
            <p14:sldId id="541"/>
            <p14:sldId id="542"/>
            <p14:sldId id="285"/>
            <p14:sldId id="4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onna Cole" initials="DC" lastIdx="27" clrIdx="0">
    <p:extLst>
      <p:ext uri="{19B8F6BF-5375-455C-9EA6-DF929625EA0E}">
        <p15:presenceInfo xmlns:p15="http://schemas.microsoft.com/office/powerpoint/2012/main" userId="S::donna.cole@ncetm.org.uk::36e63e46-7f0e-4c72-a341-f5fc518a0358" providerId="AD"/>
      </p:ext>
    </p:extLst>
  </p:cmAuthor>
  <p:cmAuthor id="2" name="Elizabeth Lambert" initials="EL" lastIdx="1" clrIdx="1">
    <p:extLst>
      <p:ext uri="{19B8F6BF-5375-455C-9EA6-DF929625EA0E}">
        <p15:presenceInfo xmlns:p15="http://schemas.microsoft.com/office/powerpoint/2012/main" userId="S::Elizabeth.Lambert@ncetm.org.uk::84516f71-0698-4f46-9863-2dab06370415" providerId="AD"/>
      </p:ext>
    </p:extLst>
  </p:cmAuthor>
  <p:cmAuthor id="3" name="Jonathan East" initials="JE" lastIdx="16" clrIdx="2">
    <p:extLst>
      <p:ext uri="{19B8F6BF-5375-455C-9EA6-DF929625EA0E}">
        <p15:presenceInfo xmlns:p15="http://schemas.microsoft.com/office/powerpoint/2012/main" userId="S-1-5-21-3922863414-4013517082-2598851602-1227" providerId="AD"/>
      </p:ext>
    </p:extLst>
  </p:cmAuthor>
  <p:cmAuthor id="4" name="Gwen Tresidder" initials="GT" lastIdx="29" clrIdx="3">
    <p:extLst>
      <p:ext uri="{19B8F6BF-5375-455C-9EA6-DF929625EA0E}">
        <p15:presenceInfo xmlns:p15="http://schemas.microsoft.com/office/powerpoint/2012/main" userId="S::Gwen.Tresidder@ncetm.org.uk::b74a9380-12d1-408f-ae76-78178213c8e6" providerId="AD"/>
      </p:ext>
    </p:extLst>
  </p:cmAuthor>
  <p:cmAuthor id="5" name="Andrew Young" initials="AY" lastIdx="3" clrIdx="4">
    <p:extLst>
      <p:ext uri="{19B8F6BF-5375-455C-9EA6-DF929625EA0E}">
        <p15:presenceInfo xmlns:p15="http://schemas.microsoft.com/office/powerpoint/2012/main" userId="S::andrew.young@tribalgroup.com::3d7dab09-352b-4858-b937-4a4f8b94e61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F5D4"/>
    <a:srgbClr val="327473"/>
    <a:srgbClr val="E5F3F2"/>
    <a:srgbClr val="CDE9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5E1227C-573E-404F-B2A1-CA4D428A6EC5}" v="46" dt="2021-10-07T12:43:05.44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56" autoAdjust="0"/>
    <p:restoredTop sz="85695" autoAdjust="0"/>
  </p:normalViewPr>
  <p:slideViewPr>
    <p:cSldViewPr snapToGrid="0" showGuides="1">
      <p:cViewPr varScale="1">
        <p:scale>
          <a:sx n="57" d="100"/>
          <a:sy n="57" d="100"/>
        </p:scale>
        <p:origin x="1008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87" Type="http://schemas.openxmlformats.org/officeDocument/2006/relationships/slide" Target="slides/slide83.xml"/><Relationship Id="rId102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100" Type="http://schemas.openxmlformats.org/officeDocument/2006/relationships/notesMaster" Target="notesMasters/notesMaster1.xml"/><Relationship Id="rId105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103" Type="http://schemas.openxmlformats.org/officeDocument/2006/relationships/viewProps" Target="viewProp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microsoft.com/office/2015/10/relationships/revisionInfo" Target="revisionInfo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4EFC8-8799-4F4C-8315-F132E4ECEA7D}" type="datetimeFigureOut">
              <a:rPr lang="en-GB" smtClean="0"/>
              <a:t>23/01/202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825CF7-397B-40E2-885F-DC75A9265B3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312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7177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97753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0288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1526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62211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What is the area of this shape?</a:t>
            </a:r>
          </a:p>
          <a:p>
            <a:r>
              <a:rPr lang="en-GB" i="1" dirty="0"/>
              <a:t>This shape has an area of eleven square uni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8752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What is the area of this shape?</a:t>
            </a:r>
          </a:p>
          <a:p>
            <a:r>
              <a:rPr lang="en-GB" i="1" dirty="0"/>
              <a:t>This shape has an area of sixteen square uni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5361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Does one shape look bigg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5009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26568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64013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2279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08086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3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38123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14384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74012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92863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83953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31780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32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59639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470021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7834044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55189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5698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39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02432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re are twenty 1 cm squares, so </a:t>
            </a:r>
            <a:r>
              <a:rPr lang="en-GB" i="0" dirty="0"/>
              <a:t>A</a:t>
            </a:r>
            <a:r>
              <a:rPr lang="en-GB" i="1" dirty="0"/>
              <a:t> = 20 cm</a:t>
            </a:r>
            <a:r>
              <a:rPr lang="en-GB" i="1" baseline="30000" dirty="0"/>
              <a:t>2</a:t>
            </a:r>
            <a:r>
              <a:rPr lang="en-GB" i="1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967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‘5 cm’ represents the width.</a:t>
            </a:r>
          </a:p>
          <a:p>
            <a:r>
              <a:rPr lang="en-GB" i="1" dirty="0"/>
              <a:t>The ‘4 cm’ represents the length.</a:t>
            </a:r>
          </a:p>
          <a:p>
            <a:r>
              <a:rPr lang="en-GB" i="1" dirty="0"/>
              <a:t>The ’20 cm’ represents the are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520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590416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4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6211165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4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298467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21643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5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336089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What’s the same?</a:t>
            </a:r>
          </a:p>
          <a:p>
            <a:r>
              <a:rPr lang="en-GB" i="1" dirty="0"/>
              <a:t>What’s differe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66178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is picture frame has an area of 48</a:t>
            </a:r>
            <a:r>
              <a:rPr lang="en-GB" sz="600" i="1" dirty="0"/>
              <a:t> </a:t>
            </a:r>
            <a:r>
              <a:rPr lang="en-GB" i="1" dirty="0"/>
              <a:t>cm</a:t>
            </a:r>
            <a:r>
              <a:rPr lang="en-GB" i="1" baseline="30000" dirty="0"/>
              <a:t>2</a:t>
            </a:r>
            <a:r>
              <a:rPr lang="en-GB" i="1" dirty="0"/>
              <a:t>.</a:t>
            </a:r>
          </a:p>
          <a:p>
            <a:r>
              <a:rPr lang="en-GB" i="1" dirty="0"/>
              <a:t>What could the dimensions of the outer rectangle and </a:t>
            </a:r>
          </a:p>
          <a:p>
            <a:r>
              <a:rPr lang="en-GB" i="1" dirty="0"/>
              <a:t>the inner rectangle b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0019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43244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245858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58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067845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spotty ribbon is shorter than the plain ribbon.</a:t>
            </a:r>
          </a:p>
          <a:p>
            <a:r>
              <a:rPr lang="en-GB" i="1" dirty="0"/>
              <a:t>The plain ribbon is longer than the spotty ribbon.</a:t>
            </a:r>
          </a:p>
          <a:p>
            <a:r>
              <a:rPr lang="en-GB" i="1" dirty="0"/>
              <a:t>The spotty ribbon is 5 cm long.</a:t>
            </a:r>
          </a:p>
          <a:p>
            <a:r>
              <a:rPr lang="en-GB" i="1" dirty="0"/>
              <a:t>The length of </a:t>
            </a:r>
            <a:r>
              <a:rPr lang="en-GB" i="1" u="sng" dirty="0"/>
              <a:t>three</a:t>
            </a:r>
            <a:r>
              <a:rPr lang="en-GB" i="1" dirty="0"/>
              <a:t> spotty ribbons is equal to the length of the plain ribbon.</a:t>
            </a:r>
          </a:p>
          <a:p>
            <a:r>
              <a:rPr lang="en-GB" i="1" dirty="0"/>
              <a:t>The combined length of three spotty ribbons is fifteen centimetres.</a:t>
            </a:r>
          </a:p>
          <a:p>
            <a:r>
              <a:rPr lang="en-GB" i="1" dirty="0"/>
              <a:t>Five centimetres times by three is equal to fifteen centimetres.</a:t>
            </a:r>
          </a:p>
          <a:p>
            <a:r>
              <a:rPr lang="en-GB" i="1" dirty="0"/>
              <a:t>Five centimetres multiplied by three is equal to fifteen centimetres.</a:t>
            </a:r>
          </a:p>
          <a:p>
            <a:r>
              <a:rPr lang="en-GB" i="1" dirty="0"/>
              <a:t>So the plain ribbon is fifteen centimetres long. </a:t>
            </a:r>
          </a:p>
          <a:p>
            <a:r>
              <a:rPr lang="en-GB" i="1" dirty="0"/>
              <a:t>The plain ribbon is </a:t>
            </a:r>
            <a:r>
              <a:rPr lang="en-GB" i="1" u="sng" dirty="0"/>
              <a:t>three times</a:t>
            </a:r>
            <a:r>
              <a:rPr lang="en-GB" i="1" u="none" dirty="0"/>
              <a:t> </a:t>
            </a:r>
            <a:r>
              <a:rPr lang="en-GB" i="1" dirty="0"/>
              <a:t>the length of the spotty ribb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7276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stripy ribbon is </a:t>
            </a:r>
            <a:r>
              <a:rPr lang="en-GB" i="1" u="sng" dirty="0"/>
              <a:t>two times</a:t>
            </a:r>
            <a:r>
              <a:rPr lang="en-GB" i="1" dirty="0"/>
              <a:t> the length of the plain ribbon.</a:t>
            </a:r>
          </a:p>
          <a:p>
            <a:r>
              <a:rPr lang="en-GB" i="1" dirty="0"/>
              <a:t>The stripy ribbon is </a:t>
            </a:r>
            <a:r>
              <a:rPr lang="en-GB" i="1" u="sng" dirty="0"/>
              <a:t>twice</a:t>
            </a:r>
            <a:r>
              <a:rPr lang="en-GB" i="1" dirty="0"/>
              <a:t> the length of the plain ribbon.</a:t>
            </a:r>
          </a:p>
          <a:p>
            <a:r>
              <a:rPr lang="en-GB" i="1" dirty="0"/>
              <a:t>The stripy ribbon is </a:t>
            </a:r>
            <a:r>
              <a:rPr lang="en-GB" i="1" u="sng" dirty="0"/>
              <a:t>double</a:t>
            </a:r>
            <a:r>
              <a:rPr lang="en-GB" i="1" dirty="0"/>
              <a:t> the length of the plain ribb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17884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patterned ribbon is the same length as the plain ribbon.</a:t>
            </a:r>
          </a:p>
          <a:p>
            <a:r>
              <a:rPr lang="en-GB" i="1" dirty="0"/>
              <a:t>The length of </a:t>
            </a:r>
            <a:r>
              <a:rPr lang="en-GB" i="1" u="sng" dirty="0"/>
              <a:t>one</a:t>
            </a:r>
            <a:r>
              <a:rPr lang="en-GB" i="1" dirty="0"/>
              <a:t> plain ribbon is equal to the length of the patterned ribbon.</a:t>
            </a:r>
          </a:p>
          <a:p>
            <a:r>
              <a:rPr lang="en-GB" i="1" dirty="0"/>
              <a:t>The patterned ribbon is </a:t>
            </a:r>
            <a:r>
              <a:rPr lang="en-GB" i="1" u="sng" dirty="0"/>
              <a:t>one times</a:t>
            </a:r>
            <a:r>
              <a:rPr lang="en-GB" i="1" dirty="0"/>
              <a:t> the length of the plain ribb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8304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937694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63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10981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elastic is ten centimetres long.</a:t>
            </a:r>
          </a:p>
          <a:p>
            <a:r>
              <a:rPr lang="en-GB" i="1" dirty="0"/>
              <a:t>We stretch it to </a:t>
            </a:r>
            <a:r>
              <a:rPr lang="en-GB" i="1" u="sng" dirty="0"/>
              <a:t>two times</a:t>
            </a:r>
            <a:r>
              <a:rPr lang="en-GB" i="1" u="none" dirty="0"/>
              <a:t> </a:t>
            </a:r>
            <a:r>
              <a:rPr lang="en-GB" i="1" dirty="0"/>
              <a:t>the original length.</a:t>
            </a:r>
          </a:p>
          <a:p>
            <a:r>
              <a:rPr lang="en-GB" i="1" dirty="0"/>
              <a:t>Ten centimetres times/multiplied by two is equal to twenty centimetres. </a:t>
            </a:r>
          </a:p>
          <a:p>
            <a:r>
              <a:rPr lang="en-GB" i="1" dirty="0"/>
              <a:t>The elastic is now twenty centimetres lo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00827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i="1" dirty="0"/>
              <a:t>Twelve centimetres times/multiplied by ten is equal to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i="1" dirty="0"/>
              <a:t>one hundred and twenty centimetr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32561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2200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120737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6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920481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69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413481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plain ribbon is </a:t>
            </a:r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 times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length of the spotty ribbon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39351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plain ribbon is </a:t>
            </a:r>
            <a:r>
              <a:rPr lang="en-GB" i="1" u="sng" dirty="0"/>
              <a:t>three times</a:t>
            </a:r>
            <a:r>
              <a:rPr lang="en-GB" i="1" u="none" dirty="0"/>
              <a:t> </a:t>
            </a:r>
            <a:r>
              <a:rPr lang="en-GB" i="1" dirty="0"/>
              <a:t>the length of the spotty ribbon.</a:t>
            </a:r>
          </a:p>
          <a:p>
            <a:r>
              <a:rPr lang="en-GB" i="1" dirty="0"/>
              <a:t>The spotty ribbon is </a:t>
            </a:r>
            <a:r>
              <a:rPr lang="en-GB" i="1" u="sng" dirty="0"/>
              <a:t>one-third times</a:t>
            </a:r>
            <a:r>
              <a:rPr lang="en-GB" i="1" dirty="0"/>
              <a:t> the length of the plain ribb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45190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stripy ribbon is </a:t>
            </a:r>
            <a:r>
              <a:rPr lang="en-GB" i="1" u="sng" dirty="0"/>
              <a:t>two times</a:t>
            </a:r>
            <a:r>
              <a:rPr lang="en-GB" i="1" u="none" dirty="0"/>
              <a:t> </a:t>
            </a:r>
            <a:r>
              <a:rPr lang="en-GB" i="1" dirty="0"/>
              <a:t>the length of the plain ribbon.</a:t>
            </a:r>
          </a:p>
          <a:p>
            <a:r>
              <a:rPr lang="en-GB" i="1" dirty="0"/>
              <a:t>The stripy ribbon is </a:t>
            </a:r>
            <a:r>
              <a:rPr lang="en-GB" i="1" u="sng" dirty="0"/>
              <a:t>twice</a:t>
            </a:r>
            <a:r>
              <a:rPr lang="en-GB" i="1" dirty="0"/>
              <a:t> the length of the plain ribbon.</a:t>
            </a:r>
          </a:p>
          <a:p>
            <a:r>
              <a:rPr lang="en-GB" i="1" dirty="0"/>
              <a:t>The stripy ribbon is </a:t>
            </a:r>
            <a:r>
              <a:rPr lang="en-GB" i="1" u="sng" dirty="0"/>
              <a:t>double</a:t>
            </a:r>
            <a:r>
              <a:rPr lang="en-GB" i="1" dirty="0"/>
              <a:t> the length of the plain ribb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10230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plain ribbon is </a:t>
            </a:r>
            <a:r>
              <a:rPr lang="en-GB" i="1" u="sng" dirty="0"/>
              <a:t>one-half times</a:t>
            </a:r>
            <a:r>
              <a:rPr lang="en-GB" i="1" u="none" dirty="0"/>
              <a:t> </a:t>
            </a:r>
            <a:r>
              <a:rPr lang="en-GB" i="1" dirty="0"/>
              <a:t>the length of the striped ribb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31820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7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268468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7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161855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8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994009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12254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8580579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mass of a mother bear is </a:t>
            </a:r>
            <a:r>
              <a:rPr lang="en-GB" i="1" u="sng" dirty="0"/>
              <a:t>four times</a:t>
            </a:r>
            <a:r>
              <a:rPr lang="en-GB" i="1" u="none" dirty="0"/>
              <a:t> </a:t>
            </a:r>
            <a:r>
              <a:rPr lang="en-GB" i="1" dirty="0"/>
              <a:t>the mass of her cub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70296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mass of a bear cub is </a:t>
            </a:r>
            <a:r>
              <a:rPr lang="en-GB" i="1" u="sng" dirty="0"/>
              <a:t>one quarter</a:t>
            </a:r>
            <a:r>
              <a:rPr lang="en-GB" i="1" u="none" dirty="0"/>
              <a:t> </a:t>
            </a:r>
            <a:r>
              <a:rPr lang="en-GB" i="1" dirty="0"/>
              <a:t>the mass of his moth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37420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8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4728435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945068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volume of orange juice is </a:t>
            </a:r>
            <a:r>
              <a:rPr lang="en-GB" i="1" u="sng" dirty="0"/>
              <a:t>three times</a:t>
            </a:r>
            <a:r>
              <a:rPr lang="en-GB" i="1" dirty="0"/>
              <a:t> the volume of cranberry juice.</a:t>
            </a:r>
          </a:p>
          <a:p>
            <a:r>
              <a:rPr lang="en-GB" i="1" dirty="0"/>
              <a:t>The volume of cranberry juice is </a:t>
            </a:r>
            <a:r>
              <a:rPr lang="en-GB" i="1" u="sng" dirty="0"/>
              <a:t>one third</a:t>
            </a:r>
            <a:r>
              <a:rPr lang="en-GB" i="1" dirty="0"/>
              <a:t> the volume of orange jui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588668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weight of the sugar is </a:t>
            </a:r>
            <a:r>
              <a:rPr lang="en-GB" i="1" u="sng" dirty="0"/>
              <a:t>two times/twice/double</a:t>
            </a:r>
            <a:r>
              <a:rPr lang="en-GB" i="1" dirty="0"/>
              <a:t> the weight of the butter. </a:t>
            </a:r>
          </a:p>
          <a:p>
            <a:r>
              <a:rPr lang="en-GB" i="1" dirty="0"/>
              <a:t>How much does the sugar weigh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59732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8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963387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9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276568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volume of orange juice is </a:t>
            </a:r>
            <a:r>
              <a:rPr lang="en-GB" i="1" u="sng" dirty="0"/>
              <a:t>three times</a:t>
            </a:r>
            <a:r>
              <a:rPr lang="en-GB" i="1" dirty="0"/>
              <a:t> the volume of cranberry juice.</a:t>
            </a:r>
          </a:p>
          <a:p>
            <a:r>
              <a:rPr lang="en-GB" i="1" dirty="0"/>
              <a:t>The volume of cranberry juice is </a:t>
            </a:r>
            <a:r>
              <a:rPr lang="en-GB" i="1" u="sng" dirty="0"/>
              <a:t>one third</a:t>
            </a:r>
            <a:r>
              <a:rPr lang="en-GB" i="1" dirty="0"/>
              <a:t> the volume of orange jui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58866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weight of the sugar is </a:t>
            </a:r>
            <a:r>
              <a:rPr lang="en-GB" i="1" u="sng" dirty="0"/>
              <a:t>two times/twice/double</a:t>
            </a:r>
            <a:r>
              <a:rPr lang="en-GB" i="1" dirty="0"/>
              <a:t> the weight of the butter. </a:t>
            </a:r>
          </a:p>
          <a:p>
            <a:r>
              <a:rPr lang="en-GB" i="1" dirty="0"/>
              <a:t>How much does the sugar weigh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5973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7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891204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9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034222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93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053716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9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8626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What is the area of this table?</a:t>
            </a:r>
          </a:p>
          <a:p>
            <a:r>
              <a:rPr lang="en-GB" i="1" dirty="0"/>
              <a:t>This table has an area of eight square uni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5319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What is the area of this shape?</a:t>
            </a:r>
          </a:p>
          <a:p>
            <a:r>
              <a:rPr lang="en-GB" i="1" dirty="0"/>
              <a:t>This shape has an area of fourteen square uni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0818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cetm.org.uk/masterypd" TargetMode="Externa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87F3B16-21C0-4F4C-A604-A71D44B1F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8345" y="-157162"/>
            <a:ext cx="12228689" cy="687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6A0D527-99F6-4C25-B867-E6C473316230}"/>
              </a:ext>
            </a:extLst>
          </p:cNvPr>
          <p:cNvSpPr txBox="1"/>
          <p:nvPr userDrawn="1"/>
        </p:nvSpPr>
        <p:spPr>
          <a:xfrm>
            <a:off x="609593" y="473825"/>
            <a:ext cx="55573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kern="1200" dirty="0">
                <a:solidFill>
                  <a:srgbClr val="FBF5D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rriculum Prioritisation for Primary Maths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3AA9D4F-8E41-47F9-A6BB-0AF636DA0770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C602C34-F685-413D-92B3-920B5E843FF0}"/>
              </a:ext>
            </a:extLst>
          </p:cNvPr>
          <p:cNvSpPr txBox="1"/>
          <p:nvPr userDrawn="1"/>
        </p:nvSpPr>
        <p:spPr>
          <a:xfrm>
            <a:off x="609593" y="707820"/>
            <a:ext cx="61722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100" b="1" i="0" dirty="0">
                <a:solidFill>
                  <a:srgbClr val="FBF5D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erm-by-term framework to support planning and teaching</a:t>
            </a:r>
            <a:endParaRPr lang="en-GB" sz="1100" b="1" dirty="0">
              <a:solidFill>
                <a:srgbClr val="FBF5D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7031D2-8649-4B2E-BCAE-8A353FB07BDF}"/>
              </a:ext>
            </a:extLst>
          </p:cNvPr>
          <p:cNvSpPr txBox="1"/>
          <p:nvPr userDrawn="1"/>
        </p:nvSpPr>
        <p:spPr>
          <a:xfrm>
            <a:off x="699934" y="5435709"/>
            <a:ext cx="19601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er 2021</a:t>
            </a:r>
            <a:endParaRPr lang="en-GB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6450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&#10;&#10;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</p:spTree>
    <p:extLst>
      <p:ext uri="{BB962C8B-B14F-4D97-AF65-F5344CB8AC3E}">
        <p14:creationId xmlns:p14="http://schemas.microsoft.com/office/powerpoint/2010/main" val="188294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&#10;&#10;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</p:spTree>
    <p:extLst>
      <p:ext uri="{BB962C8B-B14F-4D97-AF65-F5344CB8AC3E}">
        <p14:creationId xmlns:p14="http://schemas.microsoft.com/office/powerpoint/2010/main" val="302719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&#10;&#10;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graphicFrame>
        <p:nvGraphicFramePr>
          <p:cNvPr id="5" name="Table 10">
            <a:extLst>
              <a:ext uri="{FF2B5EF4-FFF2-40B4-BE49-F238E27FC236}">
                <a16:creationId xmlns:a16="http://schemas.microsoft.com/office/drawing/2014/main" id="{8703DAC1-0D09-4FCA-8F8E-26F6D721539C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206897055"/>
              </p:ext>
            </p:extLst>
          </p:nvPr>
        </p:nvGraphicFramePr>
        <p:xfrm>
          <a:off x="594008" y="1097547"/>
          <a:ext cx="11140162" cy="19781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19980">
                <a:tc>
                  <a:txBody>
                    <a:bodyPr/>
                    <a:lstStyle/>
                    <a:p>
                      <a:pPr algn="l"/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458182">
                <a:tc>
                  <a:txBody>
                    <a:bodyPr/>
                    <a:lstStyle/>
                    <a:p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0396C834-C60B-4D4B-9CE7-C48E02B24E9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98269" y="1789113"/>
            <a:ext cx="10653944" cy="78422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F32E35AE-674A-4CFB-A6EA-9851D791172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8269" y="1189038"/>
            <a:ext cx="10653944" cy="315912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153B39E-7C33-4C5E-BBB2-AE7BBB524528}"/>
              </a:ext>
            </a:extLst>
          </p:cNvPr>
          <p:cNvSpPr txBox="1"/>
          <p:nvPr userDrawn="1"/>
        </p:nvSpPr>
        <p:spPr>
          <a:xfrm>
            <a:off x="594007" y="3486800"/>
            <a:ext cx="11140161" cy="394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outcome.</a:t>
            </a:r>
            <a:endParaRPr lang="en-GB" kern="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DA156B4A-F0F3-4E38-A0C7-379476798FA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93725" y="233363"/>
            <a:ext cx="11141075" cy="393700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334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CB3B952-8705-4EAE-94B9-4C0C32F57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008" y="246063"/>
            <a:ext cx="11140163" cy="42617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3" name="Picture 2" descr="A picture containing object, lamp, light&#10;&#10;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7" name="Picture Placeholder 4">
            <a:extLst>
              <a:ext uri="{FF2B5EF4-FFF2-40B4-BE49-F238E27FC236}">
                <a16:creationId xmlns:a16="http://schemas.microsoft.com/office/drawing/2014/main" id="{9B5E70AC-97E0-4B9F-B2F7-C3D62444AE8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94008" y="1039018"/>
            <a:ext cx="3395663" cy="4779963"/>
          </a:xfr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l"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5504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87F3B16-21C0-4F4C-A604-A71D44B1F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2182" y="-157162"/>
            <a:ext cx="12228689" cy="687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3AA9D4F-8E41-47F9-A6BB-0AF636DA0770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A3742DC-69C4-4F77-88B0-BC9AA167A183}"/>
              </a:ext>
            </a:extLst>
          </p:cNvPr>
          <p:cNvSpPr txBox="1"/>
          <p:nvPr userDrawn="1"/>
        </p:nvSpPr>
        <p:spPr>
          <a:xfrm>
            <a:off x="609593" y="1737534"/>
            <a:ext cx="6220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20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etm.org.uk</a:t>
            </a:r>
            <a:endParaRPr lang="en-GB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A1553F0-5310-40B6-862E-E108F136F4E5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C7EAB1C-AC38-4D05-ABAC-DDDBF36A7F1B}"/>
              </a:ext>
            </a:extLst>
          </p:cNvPr>
          <p:cNvSpPr txBox="1"/>
          <p:nvPr userDrawn="1"/>
        </p:nvSpPr>
        <p:spPr>
          <a:xfrm>
            <a:off x="699934" y="5435709"/>
            <a:ext cx="19601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er 2021</a:t>
            </a:r>
            <a:endParaRPr lang="en-GB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B7A6AA-0784-4D20-870B-744E2DBBF2B5}"/>
              </a:ext>
            </a:extLst>
          </p:cNvPr>
          <p:cNvSpPr txBox="1"/>
          <p:nvPr userDrawn="1"/>
        </p:nvSpPr>
        <p:spPr>
          <a:xfrm>
            <a:off x="609593" y="481364"/>
            <a:ext cx="55573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kern="1200" dirty="0">
                <a:solidFill>
                  <a:srgbClr val="FBF5D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rriculum Prioritisation for Primary Math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C4B950-A61F-4437-AC63-6DD156086E7C}"/>
              </a:ext>
            </a:extLst>
          </p:cNvPr>
          <p:cNvSpPr txBox="1"/>
          <p:nvPr userDrawn="1"/>
        </p:nvSpPr>
        <p:spPr>
          <a:xfrm>
            <a:off x="609593" y="705834"/>
            <a:ext cx="61722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100" b="1" i="0" dirty="0">
                <a:solidFill>
                  <a:srgbClr val="FBF5D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erm-by-term framework to support planning and teaching</a:t>
            </a:r>
            <a:endParaRPr lang="en-GB" sz="1100" b="1" dirty="0">
              <a:solidFill>
                <a:srgbClr val="FBF5D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8492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1511F86-0498-45AC-91EB-811F623B6D9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-147484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035" y="430660"/>
            <a:ext cx="10972800" cy="982117"/>
          </a:xfrm>
          <a:prstGeom prst="rect">
            <a:avLst/>
          </a:prstGeom>
        </p:spPr>
        <p:txBody>
          <a:bodyPr anchor="t">
            <a:normAutofit/>
          </a:bodyPr>
          <a:lstStyle>
            <a:lvl1pPr>
              <a:defRPr sz="2700">
                <a:solidFill>
                  <a:srgbClr val="585858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56792"/>
            <a:ext cx="10972800" cy="3888432"/>
          </a:xfrm>
        </p:spPr>
        <p:txBody>
          <a:bodyPr/>
          <a:lstStyle>
            <a:lvl1pPr>
              <a:defRPr>
                <a:solidFill>
                  <a:srgbClr val="585858"/>
                </a:solidFill>
              </a:defRPr>
            </a:lvl1pPr>
            <a:lvl2pPr marL="557199" indent="-214308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2pPr>
            <a:lvl3pPr marL="857228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3pPr>
            <a:lvl4pPr marL="1200120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4pPr>
            <a:lvl5pPr marL="1543012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4B3B01-5D20-46B9-B2C9-7FD7F2BEA9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1515C61-0F49-4F5A-803B-A05DF82E1C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F229D3AA-4483-4C24-8D12-A457557489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DB3256F-83C8-4422-BB4B-79DB90083B87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6445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016214" y="6500874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buFontTx/>
              <a:buNone/>
            </a:pP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</a:rPr>
              <a:t>© Crown Copyright 2017 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523034" y="6487841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FontTx/>
              <a:buNone/>
            </a:pP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  <a:hlinkClick r:id="rId2"/>
              </a:rPr>
              <a:t>www.ncetm.org.uk/masterypd</a:t>
            </a: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</a:rPr>
              <a:t> </a:t>
            </a:r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1" y="0"/>
            <a:ext cx="12192000" cy="630000"/>
          </a:xfrm>
          <a:solidFill>
            <a:srgbClr val="82CBDD"/>
          </a:solidFill>
        </p:spPr>
        <p:txBody>
          <a:bodyPr lIns="180000" rIns="180000" anchor="ctr" anchorCtr="0"/>
          <a:lstStyle>
            <a:lvl1pPr algn="r">
              <a:defRPr sz="2800">
                <a:latin typeface="Myriad Pro" charset="0"/>
                <a:ea typeface="Myriad Pro" charset="0"/>
                <a:cs typeface="Myriad Pro" charset="0"/>
              </a:defRPr>
            </a:lvl1pPr>
          </a:lstStyle>
          <a:p>
            <a:pPr lvl="0"/>
            <a:r>
              <a:rPr lang="en-US" dirty="0"/>
              <a:t>Short Segment Title – Steps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4221617" y="6487840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500" dirty="0">
                <a:solidFill>
                  <a:schemeClr val="bg1">
                    <a:lumMod val="50000"/>
                  </a:schemeClr>
                </a:solidFill>
                <a:effectLst/>
                <a:latin typeface="Myriad Pro" charset="0"/>
              </a:rPr>
              <a:t>Autumn 2017 pilot</a:t>
            </a:r>
          </a:p>
        </p:txBody>
      </p:sp>
    </p:spTree>
    <p:extLst>
      <p:ext uri="{BB962C8B-B14F-4D97-AF65-F5344CB8AC3E}">
        <p14:creationId xmlns:p14="http://schemas.microsoft.com/office/powerpoint/2010/main" val="2469946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360000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CB3B952-8705-4EAE-94B9-4C0C32F57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008" y="464400"/>
            <a:ext cx="11262632" cy="426170"/>
          </a:xfrm>
        </p:spPr>
        <p:txBody>
          <a:bodyPr/>
          <a:lstStyle>
            <a:lvl1pPr algn="l">
              <a:defRPr sz="2000" b="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3" name="Picture 2" descr="A picture containing object, lamp, light&#10;&#10;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3E643C2-77DC-49BD-8737-F5C5488BCCF7}"/>
              </a:ext>
            </a:extLst>
          </p:cNvPr>
          <p:cNvSpPr txBox="1"/>
          <p:nvPr userDrawn="1"/>
        </p:nvSpPr>
        <p:spPr>
          <a:xfrm>
            <a:off x="522000" y="6237312"/>
            <a:ext cx="11095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000" b="1" dirty="0">
                <a:solidFill>
                  <a:srgbClr val="585858"/>
                </a:solidFill>
              </a:rPr>
              <a:t>ncetm.org.uk</a:t>
            </a:r>
          </a:p>
        </p:txBody>
      </p:sp>
    </p:spTree>
    <p:extLst>
      <p:ext uri="{BB962C8B-B14F-4D97-AF65-F5344CB8AC3E}">
        <p14:creationId xmlns:p14="http://schemas.microsoft.com/office/powerpoint/2010/main" val="3784606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D359243-BC76-47BD-8772-C08CAEE510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37" y="301625"/>
            <a:ext cx="10744363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E1ECB2-930A-4226-90F7-B3EB6759DC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437" y="1556795"/>
            <a:ext cx="10744363" cy="44973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22EAE8-1007-48BC-A80E-FDEE657EAA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0" y="6356350"/>
            <a:ext cx="1219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Curriculum Prioritisation for Primary Math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3390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5" r:id="rId2"/>
    <p:sldLayoutId id="2147483675" r:id="rId3"/>
    <p:sldLayoutId id="2147483676" r:id="rId4"/>
    <p:sldLayoutId id="2147483674" r:id="rId5"/>
    <p:sldLayoutId id="2147483668" r:id="rId6"/>
    <p:sldLayoutId id="2147483663" r:id="rId7"/>
    <p:sldLayoutId id="2147483677" r:id="rId8"/>
    <p:sldLayoutId id="2147483678" r:id="rId9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700" b="1" kern="1200">
          <a:solidFill>
            <a:srgbClr val="58585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4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dbwkd5mv/ncetm_spine2_segment16_y4.pdf#page=23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v.uk/government/publications/teaching-mathematics-in-primary-schools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assets.publishing.service.gov.uk/government/uploads/system/uploads/attachment_data/file/897806/Maths_guidance_KS_1_and_2.pdf#page=269" TargetMode="External"/><Relationship Id="rId5" Type="http://schemas.openxmlformats.org/officeDocument/2006/relationships/hyperlink" Target="https://www.ncetm.org.uk/teaching-for-mastery/mastery-materials/primary-mastery-professional-development/" TargetMode="External"/><Relationship Id="rId4" Type="http://schemas.openxmlformats.org/officeDocument/2006/relationships/hyperlink" Target="https://www.ncetm.org.uk/classroom-resources/exemplification-of-ready-to-progress-criteria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in-the-classroom/national-curriculum-resource-tool/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2.PNG"/><Relationship Id="rId4" Type="http://schemas.openxmlformats.org/officeDocument/2006/relationships/slide" Target="slide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in-the-classroom/national-curriculum-resource-tool/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2.PNG"/><Relationship Id="rId4" Type="http://schemas.openxmlformats.org/officeDocument/2006/relationships/slide" Target="slide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dbwkd5mv/ncetm_spine2_segment16_y4.pdf#page=26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31.xml"/><Relationship Id="rId3" Type="http://schemas.openxmlformats.org/officeDocument/2006/relationships/slide" Target="slide6.xml"/><Relationship Id="rId7" Type="http://schemas.openxmlformats.org/officeDocument/2006/relationships/slide" Target="slide24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2.xml"/><Relationship Id="rId5" Type="http://schemas.openxmlformats.org/officeDocument/2006/relationships/slide" Target="slide20.xml"/><Relationship Id="rId4" Type="http://schemas.openxmlformats.org/officeDocument/2006/relationships/slide" Target="slide14.xml"/><Relationship Id="rId9" Type="http://schemas.openxmlformats.org/officeDocument/2006/relationships/slide" Target="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dbwkd5mv/ncetm_spine2_segment16_y4.pdf#page=26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dbwkd5mv/ncetm_spine2_segment16_y4.pdf#page=28" TargetMode="Externa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68.xml"/><Relationship Id="rId3" Type="http://schemas.openxmlformats.org/officeDocument/2006/relationships/slide" Target="slide38.xml"/><Relationship Id="rId7" Type="http://schemas.openxmlformats.org/officeDocument/2006/relationships/slide" Target="slide6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7.xml"/><Relationship Id="rId5" Type="http://schemas.openxmlformats.org/officeDocument/2006/relationships/slide" Target="slide50.xml"/><Relationship Id="rId4" Type="http://schemas.openxmlformats.org/officeDocument/2006/relationships/slide" Target="slide45.xml"/><Relationship Id="rId9" Type="http://schemas.openxmlformats.org/officeDocument/2006/relationships/slide" Target="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dbwkd5mv/ncetm_spine2_segment16_y4.pdf#page=31" TargetMode="Externa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" Target="slide75.xml"/><Relationship Id="rId7" Type="http://schemas.openxmlformats.org/officeDocument/2006/relationships/slide" Target="slide9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8.xml"/><Relationship Id="rId5" Type="http://schemas.openxmlformats.org/officeDocument/2006/relationships/slide" Target="slide84.xml"/><Relationship Id="rId4" Type="http://schemas.openxmlformats.org/officeDocument/2006/relationships/slide" Target="slide8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dbwkd5mv/ncetm_spine2_segment16_y4.pdf#page=32" TargetMode="Externa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8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xega5ms1/ncetm_spine2_segment17_y4.pdf#page=3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1.jpeg"/><Relationship Id="rId4" Type="http://schemas.openxmlformats.org/officeDocument/2006/relationships/slide" Target="slide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9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xega5ms1/ncetm_spine2_segment17_y4.pdf#page=6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1.jpeg"/><Relationship Id="rId4" Type="http://schemas.openxmlformats.org/officeDocument/2006/relationships/slide" Target="slide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Relationship Id="rId9" Type="http://schemas.openxmlformats.org/officeDocument/2006/relationships/image" Target="../media/image10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8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xega5ms1/ncetm_spine2_segment17_y4.pdf#page=9" TargetMode="Externa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1.jpeg"/><Relationship Id="rId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dbwkd5mv/ncetm_spine2_segment16_y4.pdf#page=22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jpeg"/><Relationship Id="rId4" Type="http://schemas.openxmlformats.org/officeDocument/2006/relationships/slide" Target="slide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92.png"/><Relationship Id="rId7" Type="http://schemas.openxmlformats.org/officeDocument/2006/relationships/image" Target="../media/image115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20.wmf"/><Relationship Id="rId2" Type="http://schemas.openxmlformats.org/officeDocument/2006/relationships/notesSlide" Target="../notesSlides/notesSlide53.xml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5.png"/><Relationship Id="rId11" Type="http://schemas.openxmlformats.org/officeDocument/2006/relationships/image" Target="../media/image118.wmf"/><Relationship Id="rId5" Type="http://schemas.openxmlformats.org/officeDocument/2006/relationships/image" Target="../media/image94.png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1.bin"/><Relationship Id="rId4" Type="http://schemas.openxmlformats.org/officeDocument/2006/relationships/image" Target="../media/image93.png"/><Relationship Id="rId9" Type="http://schemas.openxmlformats.org/officeDocument/2006/relationships/image" Target="../media/image117.png"/><Relationship Id="rId14" Type="http://schemas.openxmlformats.org/officeDocument/2006/relationships/image" Target="../media/image119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2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6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7.wmf"/><Relationship Id="rId3" Type="http://schemas.openxmlformats.org/officeDocument/2006/relationships/image" Target="../media/image96.png"/><Relationship Id="rId7" Type="http://schemas.openxmlformats.org/officeDocument/2006/relationships/image" Target="../media/image117.png"/><Relationship Id="rId12" Type="http://schemas.openxmlformats.org/officeDocument/2006/relationships/oleObject" Target="../embeddings/oleObject10.bin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24.png"/><Relationship Id="rId11" Type="http://schemas.openxmlformats.org/officeDocument/2006/relationships/image" Target="../media/image126.wmf"/><Relationship Id="rId5" Type="http://schemas.openxmlformats.org/officeDocument/2006/relationships/image" Target="../media/image116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97.png"/><Relationship Id="rId9" Type="http://schemas.openxmlformats.org/officeDocument/2006/relationships/image" Target="../media/image12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xega5ms1/ncetm_spine2_segment17_y4.pdf#page=12" TargetMode="External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1.jpeg"/><Relationship Id="rId4" Type="http://schemas.openxmlformats.org/officeDocument/2006/relationships/slide" Target="slide3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128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0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29.wmf"/><Relationship Id="rId10" Type="http://schemas.openxmlformats.org/officeDocument/2006/relationships/image" Target="../media/image132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8.png"/><Relationship Id="rId5" Type="http://schemas.openxmlformats.org/officeDocument/2006/relationships/image" Target="../media/image137.wmf"/><Relationship Id="rId4" Type="http://schemas.openxmlformats.org/officeDocument/2006/relationships/image" Target="../media/image136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pn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46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1.wmf"/><Relationship Id="rId11" Type="http://schemas.openxmlformats.org/officeDocument/2006/relationships/image" Target="../media/image145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44.png"/><Relationship Id="rId4" Type="http://schemas.openxmlformats.org/officeDocument/2006/relationships/image" Target="../media/image140.wmf"/><Relationship Id="rId9" Type="http://schemas.openxmlformats.org/officeDocument/2006/relationships/image" Target="../media/image143.png"/><Relationship Id="rId14" Type="http://schemas.openxmlformats.org/officeDocument/2006/relationships/image" Target="../media/image14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xega5ms1/ncetm_spine2_segment17_y4.pdf#page=14" TargetMode="Externa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1.jpeg"/><Relationship Id="rId4" Type="http://schemas.openxmlformats.org/officeDocument/2006/relationships/slide" Target="slide3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50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2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xega5ms1/ncetm_spine2_segment17_y4.pdf#page=15" TargetMode="External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1.jpeg"/><Relationship Id="rId4" Type="http://schemas.openxmlformats.org/officeDocument/2006/relationships/slide" Target="slide3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21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8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xega5ms1/ncetm_spine2_segment17_y4.pdf#page=15" TargetMode="External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1.jpeg"/><Relationship Id="rId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21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8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xega5ms1/ncetm_spine2_segment17_y4.pdf#page=17" TargetMode="External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1.jpeg"/><Relationship Id="rId4" Type="http://schemas.openxmlformats.org/officeDocument/2006/relationships/slide" Target="slide3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8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F34064D4-6FBE-4131-9182-7C4479EBDE7B}"/>
              </a:ext>
            </a:extLst>
          </p:cNvPr>
          <p:cNvSpPr txBox="1"/>
          <p:nvPr/>
        </p:nvSpPr>
        <p:spPr>
          <a:xfrm>
            <a:off x="604946" y="1732195"/>
            <a:ext cx="5148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ar 5, Unit 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2662B8-F764-4A66-9D96-917843E5F642}"/>
              </a:ext>
            </a:extLst>
          </p:cNvPr>
          <p:cNvSpPr txBox="1"/>
          <p:nvPr/>
        </p:nvSpPr>
        <p:spPr>
          <a:xfrm>
            <a:off x="604946" y="2434709"/>
            <a:ext cx="47957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a and scali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4:3</a:t>
            </a:r>
          </a:p>
        </p:txBody>
      </p:sp>
      <p:pic>
        <p:nvPicPr>
          <p:cNvPr id="4" name="Picture 3" descr="A picture containing shoji, building&#10;&#10;Description automatically generated">
            <a:extLst>
              <a:ext uri="{FF2B5EF4-FFF2-40B4-BE49-F238E27FC236}">
                <a16:creationId xmlns:a16="http://schemas.microsoft.com/office/drawing/2014/main" id="{CC1EF442-1418-44CE-A4E5-582E3690BB7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55870" y="1824151"/>
            <a:ext cx="2023111" cy="3209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352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4:4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70DF70A-1225-4A33-8866-D1B5F49212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9260" y="1897641"/>
            <a:ext cx="1653481" cy="3287510"/>
          </a:xfrm>
          <a:prstGeom prst="rect">
            <a:avLst/>
          </a:prstGeom>
        </p:spPr>
      </p:pic>
      <p:pic>
        <p:nvPicPr>
          <p:cNvPr id="6" name="Picture 5" descr="A blue and white tiled floor&#10;&#10;Description automatically generated">
            <a:extLst>
              <a:ext uri="{FF2B5EF4-FFF2-40B4-BE49-F238E27FC236}">
                <a16:creationId xmlns:a16="http://schemas.microsoft.com/office/drawing/2014/main" id="{4858E0DF-A820-4823-9B6E-AEE5DC7E6E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9447" y="1364595"/>
            <a:ext cx="2733106" cy="4357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353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768B2-2D22-46F4-8A96-1513D7C23B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G-2 Compare and calculate areas</a:t>
            </a: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D9F0E3DA-A123-406F-9A26-40FB66E38C52}"/>
              </a:ext>
            </a:extLst>
          </p:cNvPr>
          <p:cNvSpPr txBox="1">
            <a:spLocks/>
          </p:cNvSpPr>
          <p:nvPr/>
        </p:nvSpPr>
        <p:spPr>
          <a:xfrm>
            <a:off x="623889" y="1565733"/>
            <a:ext cx="8191500" cy="369518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sk children to take three shapes out of a tray of 3D shapes.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 you see by looking at your shapes which one has the largest area? Can you see which one has the smallest area? How did you make your judgements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 it harder comparing the areas of two of the three shapes? Why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can you do to help you compare the area of two shapes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 you find two shapes which look quite different but which you think have a similar area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could placing the shapes on squared paper help inform your decision on their area?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2532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A911-1A35-48AE-8C56-ADD53976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G-2 Compare and calculate areas</a:t>
            </a:r>
          </a:p>
        </p:txBody>
      </p:sp>
      <p:pic>
        <p:nvPicPr>
          <p:cNvPr id="6" name="Picture 5" descr="A picture containing object, clock, mirror&#10;&#10;Description automatically generated">
            <a:extLst>
              <a:ext uri="{FF2B5EF4-FFF2-40B4-BE49-F238E27FC236}">
                <a16:creationId xmlns:a16="http://schemas.microsoft.com/office/drawing/2014/main" id="{D8D49B5A-93CD-4A8A-8E2C-3FC9DFAD48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0784" y="2663419"/>
            <a:ext cx="8645785" cy="1791072"/>
          </a:xfrm>
          <a:prstGeom prst="rect">
            <a:avLst/>
          </a:prstGeom>
        </p:spPr>
      </p:pic>
      <p:sp>
        <p:nvSpPr>
          <p:cNvPr id="3" name="TextBox 19">
            <a:extLst>
              <a:ext uri="{FF2B5EF4-FFF2-40B4-BE49-F238E27FC236}">
                <a16:creationId xmlns:a16="http://schemas.microsoft.com/office/drawing/2014/main" id="{C5770AF7-BC61-4E59-8728-898CB2AF1D66}"/>
              </a:ext>
            </a:extLst>
          </p:cNvPr>
          <p:cNvSpPr txBox="1"/>
          <p:nvPr/>
        </p:nvSpPr>
        <p:spPr>
          <a:xfrm>
            <a:off x="6096000" y="2898781"/>
            <a:ext cx="5486401" cy="400110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circle has a larger area that the decagon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EC70366-4976-4205-8AD8-091DFF8B6180}"/>
              </a:ext>
            </a:extLst>
          </p:cNvPr>
          <p:cNvSpPr txBox="1">
            <a:spLocks/>
          </p:cNvSpPr>
          <p:nvPr/>
        </p:nvSpPr>
        <p:spPr>
          <a:xfrm>
            <a:off x="6096000" y="1965329"/>
            <a:ext cx="5486401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ich of the two shapes shown has a  larger area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were you able to make this judgem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6499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2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7450683"/>
              </p:ext>
            </p:extLst>
          </p:nvPr>
        </p:nvGraphicFramePr>
        <p:xfrm>
          <a:off x="348343" y="1097546"/>
          <a:ext cx="11385827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85827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what area is and can measure using counting as a strategy (II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109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6 Multiplicative contexts: area and perimeter 1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838966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:5-4: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-2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Placeholder 6" descr="A picture containing chart&#10;&#10;Description automatically generated">
            <a:extLst>
              <a:ext uri="{FF2B5EF4-FFF2-40B4-BE49-F238E27FC236}">
                <a16:creationId xmlns:a16="http://schemas.microsoft.com/office/drawing/2014/main" id="{4AFB6AEE-4798-48C1-9998-F01591B020DD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3725" y="1038225"/>
            <a:ext cx="3395663" cy="4779963"/>
          </a:xfrm>
        </p:spPr>
      </p:pic>
    </p:spTree>
    <p:extLst>
      <p:ext uri="{BB962C8B-B14F-4D97-AF65-F5344CB8AC3E}">
        <p14:creationId xmlns:p14="http://schemas.microsoft.com/office/powerpoint/2010/main" val="4248137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4:5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DD8ADA-203E-4CBE-A8A3-929BC704DD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1357" y="2026630"/>
            <a:ext cx="1663206" cy="27428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4B8CF9D-8590-4FCD-820D-07C64225A47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556" y="2026630"/>
            <a:ext cx="573855" cy="573855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6DBCCC4B-0334-444E-ADF3-69E3A675A0BC}"/>
              </a:ext>
            </a:extLst>
          </p:cNvPr>
          <p:cNvGrpSpPr/>
          <p:nvPr/>
        </p:nvGrpSpPr>
        <p:grpSpPr>
          <a:xfrm>
            <a:off x="5091006" y="2055192"/>
            <a:ext cx="256441" cy="513397"/>
            <a:chOff x="3567005" y="2055191"/>
            <a:chExt cx="256441" cy="513397"/>
          </a:xfrm>
        </p:grpSpPr>
        <p:sp>
          <p:nvSpPr>
            <p:cNvPr id="14" name="Isosceles Triangle 13">
              <a:extLst>
                <a:ext uri="{FF2B5EF4-FFF2-40B4-BE49-F238E27FC236}">
                  <a16:creationId xmlns:a16="http://schemas.microsoft.com/office/drawing/2014/main" id="{B4A5825B-78DB-409E-A563-9B05ED7E408B}"/>
                </a:ext>
              </a:extLst>
            </p:cNvPr>
            <p:cNvSpPr/>
            <p:nvPr/>
          </p:nvSpPr>
          <p:spPr bwMode="auto">
            <a:xfrm rot="16200000">
              <a:off x="3557480" y="2064716"/>
              <a:ext cx="211931" cy="192881"/>
            </a:xfrm>
            <a:prstGeom prst="triangle">
              <a:avLst>
                <a:gd name="adj" fmla="val 0"/>
              </a:avLst>
            </a:prstGeom>
            <a:solidFill>
              <a:srgbClr val="EF8468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C2DC5EF-89BB-407B-AC7E-658719BE3EDE}"/>
                </a:ext>
              </a:extLst>
            </p:cNvPr>
            <p:cNvSpPr/>
            <p:nvPr/>
          </p:nvSpPr>
          <p:spPr bwMode="auto">
            <a:xfrm flipH="1">
              <a:off x="3759261" y="2056552"/>
              <a:ext cx="64185" cy="208189"/>
            </a:xfrm>
            <a:prstGeom prst="rect">
              <a:avLst/>
            </a:prstGeom>
            <a:solidFill>
              <a:srgbClr val="EF8468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ECCBABEA-5C64-48B9-B1C0-667E73B489F3}"/>
                </a:ext>
              </a:extLst>
            </p:cNvPr>
            <p:cNvSpPr/>
            <p:nvPr/>
          </p:nvSpPr>
          <p:spPr bwMode="auto">
            <a:xfrm flipH="1">
              <a:off x="3717127" y="2255388"/>
              <a:ext cx="83347" cy="313200"/>
            </a:xfrm>
            <a:prstGeom prst="rect">
              <a:avLst/>
            </a:prstGeom>
            <a:solidFill>
              <a:srgbClr val="EF8468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05DE40C9-DC7D-4354-8C5B-08406CBD15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71357" y="2026629"/>
            <a:ext cx="1663206" cy="2742832"/>
          </a:xfrm>
          <a:prstGeom prst="rect">
            <a:avLst/>
          </a:prstGeom>
        </p:spPr>
      </p:pic>
      <p:pic>
        <p:nvPicPr>
          <p:cNvPr id="10" name="Picture 9" descr="A blue and white tiled floor&#10;&#10;Description automatically generated">
            <a:extLst>
              <a:ext uri="{FF2B5EF4-FFF2-40B4-BE49-F238E27FC236}">
                <a16:creationId xmlns:a16="http://schemas.microsoft.com/office/drawing/2014/main" id="{3ED741D2-DB87-4691-A98E-2C79BEC75B3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591" y="1488157"/>
            <a:ext cx="2733106" cy="4357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808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7.40741E-7 L 0.13619 -0.0009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62" y="9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-5400000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4:5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B4A96B3-CC18-4A61-819F-7A54B81800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51907" y="3095488"/>
            <a:ext cx="2198156" cy="2227336"/>
          </a:xfrm>
          <a:prstGeom prst="rect">
            <a:avLst/>
          </a:prstGeom>
        </p:spPr>
      </p:pic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46121F7B-67A8-438A-AC7F-B2D2675D9C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1907" y="2015861"/>
            <a:ext cx="1137984" cy="1137984"/>
          </a:xfrm>
          <a:prstGeom prst="rect">
            <a:avLst/>
          </a:prstGeom>
        </p:spPr>
      </p:pic>
      <p:pic>
        <p:nvPicPr>
          <p:cNvPr id="23" name="Picture 22" descr="A close up of a logo&#10;&#10;Description automatically generated">
            <a:extLst>
              <a:ext uri="{FF2B5EF4-FFF2-40B4-BE49-F238E27FC236}">
                <a16:creationId xmlns:a16="http://schemas.microsoft.com/office/drawing/2014/main" id="{371BFBF0-0ECB-4D11-890D-FCDB33C610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1907" y="2015862"/>
            <a:ext cx="1108804" cy="1128257"/>
          </a:xfrm>
          <a:prstGeom prst="rect">
            <a:avLst/>
          </a:prstGeom>
        </p:spPr>
      </p:pic>
      <p:sp>
        <p:nvSpPr>
          <p:cNvPr id="28" name="Rectangle: Single Corner Snipped 27">
            <a:extLst>
              <a:ext uri="{FF2B5EF4-FFF2-40B4-BE49-F238E27FC236}">
                <a16:creationId xmlns:a16="http://schemas.microsoft.com/office/drawing/2014/main" id="{78E58461-8A63-4092-A0CE-5A7E6E1B1384}"/>
              </a:ext>
            </a:extLst>
          </p:cNvPr>
          <p:cNvSpPr/>
          <p:nvPr/>
        </p:nvSpPr>
        <p:spPr bwMode="auto">
          <a:xfrm>
            <a:off x="5584033" y="3040837"/>
            <a:ext cx="1076679" cy="250030"/>
          </a:xfrm>
          <a:prstGeom prst="snip1Rect">
            <a:avLst>
              <a:gd name="adj" fmla="val 50000"/>
            </a:avLst>
          </a:prstGeom>
          <a:solidFill>
            <a:srgbClr val="9EC7EB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C22C433E-4777-4C09-BA27-781BB58DAEC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51907" y="3095488"/>
            <a:ext cx="2198156" cy="2227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98AECF-25E7-4178-A8FF-6E4FA168C56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6421" y="1488158"/>
            <a:ext cx="4367135" cy="4367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65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.09336 0.1606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66" y="854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0800000">
                                      <p:cBhvr>
                                        <p:cTn id="16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4: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0ADEC56-4FFA-480F-9704-0FB858757E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9204" y="4313248"/>
            <a:ext cx="920263" cy="1518808"/>
          </a:xfrm>
          <a:prstGeom prst="rect">
            <a:avLst/>
          </a:prstGeom>
        </p:spPr>
      </p:pic>
      <p:pic>
        <p:nvPicPr>
          <p:cNvPr id="6" name="Picture 5" descr="A picture containing animal&#10;&#10;Description automatically generated">
            <a:extLst>
              <a:ext uri="{FF2B5EF4-FFF2-40B4-BE49-F238E27FC236}">
                <a16:creationId xmlns:a16="http://schemas.microsoft.com/office/drawing/2014/main" id="{820329D6-CBF0-4674-93D0-7ECA6AE102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2936" y="1452246"/>
            <a:ext cx="1690889" cy="16908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ACC777E-6273-4FC9-A918-C39CDC7B1B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9204" y="4313248"/>
            <a:ext cx="920263" cy="1518808"/>
          </a:xfrm>
          <a:prstGeom prst="rect">
            <a:avLst/>
          </a:prstGeom>
        </p:spPr>
      </p:pic>
      <p:pic>
        <p:nvPicPr>
          <p:cNvPr id="10" name="Picture 9" descr="A close up of a tiled wall&#10;&#10;Description automatically generated">
            <a:extLst>
              <a:ext uri="{FF2B5EF4-FFF2-40B4-BE49-F238E27FC236}">
                <a16:creationId xmlns:a16="http://schemas.microsoft.com/office/drawing/2014/main" id="{18301BA7-5827-444F-9D72-E4DBF79CA0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314" y="1034622"/>
            <a:ext cx="2521372" cy="25213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39E886D-5C94-486E-9E38-1FB3E44C62BA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2936" y="1620775"/>
            <a:ext cx="920263" cy="151880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8E6CF82-5BE1-4B29-9483-5ED0C43DF1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9204" y="4313248"/>
            <a:ext cx="920263" cy="1518808"/>
          </a:xfrm>
          <a:prstGeom prst="rect">
            <a:avLst/>
          </a:prstGeom>
        </p:spPr>
      </p:pic>
      <p:pic>
        <p:nvPicPr>
          <p:cNvPr id="12" name="Picture 11" descr="A picture containing bathroom, indoor&#10;&#10;Description automatically generated">
            <a:extLst>
              <a:ext uri="{FF2B5EF4-FFF2-40B4-BE49-F238E27FC236}">
                <a16:creationId xmlns:a16="http://schemas.microsoft.com/office/drawing/2014/main" id="{AC55A621-A3F0-4246-89F4-86A84BA057C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9003" y="4015554"/>
            <a:ext cx="1503844" cy="2102389"/>
          </a:xfrm>
          <a:prstGeom prst="rect">
            <a:avLst/>
          </a:prstGeom>
        </p:spPr>
      </p:pic>
      <p:pic>
        <p:nvPicPr>
          <p:cNvPr id="14" name="Picture 13" descr="A close up of a tiled wall&#10;&#10;Description automatically generated">
            <a:extLst>
              <a:ext uri="{FF2B5EF4-FFF2-40B4-BE49-F238E27FC236}">
                <a16:creationId xmlns:a16="http://schemas.microsoft.com/office/drawing/2014/main" id="{24700344-2D54-44B9-AB26-63FC1E6551D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314" y="3719559"/>
            <a:ext cx="2521372" cy="2521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763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fill="hold" nodeType="click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4.42354E-17 2.59259E-6 L -0.03294 -0.39259 " pathEditMode="relative" rAng="0" ptsTypes="AA">
                                      <p:cBhvr>
                                        <p:cTn id="6" dur="18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0" y="-1958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2.59259E-6 L 0.03451 0.3919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1" y="2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4:7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15B8A7A7-C0DA-4A6E-B504-3D7440A406B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301" y="2098816"/>
            <a:ext cx="1925820" cy="26747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AAEE014-3B86-4E93-912E-18463A3B4D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301" y="2098816"/>
            <a:ext cx="1925820" cy="267474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530132D-A7AD-44A6-90DB-957B941782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9613" y="4754111"/>
            <a:ext cx="408508" cy="40850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AB9D228-E3E3-486C-88A1-E9EEA7948BA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301" y="4754111"/>
            <a:ext cx="408508" cy="40850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D1FE71-9C00-4D1B-896F-3558FBB060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627" y="2105163"/>
            <a:ext cx="2674749" cy="305407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F673AFE-900E-4AEA-8AE2-EAD9761509F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410" y="2479626"/>
            <a:ext cx="2305148" cy="230514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E9D3FEB-5E51-45C1-BC13-3915AD6570A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410" y="2479626"/>
            <a:ext cx="2305148" cy="230514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FD04EAB-72EE-489C-B7BA-B823857B247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8873" y="3238282"/>
            <a:ext cx="787836" cy="787836"/>
          </a:xfrm>
          <a:prstGeom prst="rect">
            <a:avLst/>
          </a:prstGeom>
        </p:spPr>
      </p:pic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638727F5-36BB-45CD-A70D-25EC4D049E4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963" y="2105163"/>
            <a:ext cx="3054077" cy="305407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DD35FAA-E579-4CBB-87FB-A6609F68068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083" y="3433980"/>
            <a:ext cx="1167164" cy="75865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CA38B98-0309-40BB-A2B1-890A6769E1E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083" y="2860125"/>
            <a:ext cx="1167164" cy="603034"/>
          </a:xfrm>
          <a:prstGeom prst="rect">
            <a:avLst/>
          </a:prstGeom>
        </p:spPr>
      </p:pic>
      <p:pic>
        <p:nvPicPr>
          <p:cNvPr id="24" name="Picture 23" descr="A picture containing object&#10;&#10;Description automatically generated">
            <a:extLst>
              <a:ext uri="{FF2B5EF4-FFF2-40B4-BE49-F238E27FC236}">
                <a16:creationId xmlns:a16="http://schemas.microsoft.com/office/drawing/2014/main" id="{D6825AD2-0F75-4639-8B39-8DA76544895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083" y="3433980"/>
            <a:ext cx="1167164" cy="758656"/>
          </a:xfrm>
          <a:prstGeom prst="rect">
            <a:avLst/>
          </a:prstGeom>
        </p:spPr>
      </p:pic>
      <p:pic>
        <p:nvPicPr>
          <p:cNvPr id="25" name="Picture 24" descr="A screen door&#10;&#10;Description automatically generated">
            <a:extLst>
              <a:ext uri="{FF2B5EF4-FFF2-40B4-BE49-F238E27FC236}">
                <a16:creationId xmlns:a16="http://schemas.microsoft.com/office/drawing/2014/main" id="{6F07DCB0-5666-4BE4-AF2C-196C51C3CD4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7283" y="2294827"/>
            <a:ext cx="1157437" cy="2674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039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3.33333E-6 L 0.0306 -0.3858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7" y="-1951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59259E-6 L -0.03268 -0.3868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06" y="-1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4.44444E-6 L -0.18945 -0.00023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53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-0.00039 0.10833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" y="5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535EED2-6700-47F9-AF8C-BD779EDCB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117ADD-FE8D-49F8-A8F6-14017A4C1B29}"/>
              </a:ext>
            </a:extLst>
          </p:cNvPr>
          <p:cNvSpPr txBox="1"/>
          <p:nvPr/>
        </p:nvSpPr>
        <p:spPr>
          <a:xfrm>
            <a:off x="594008" y="1202211"/>
            <a:ext cx="11262632" cy="28777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GB" sz="20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se materials heavily reflect the prioritisation approach of the ready-to-progress criteria in the </a:t>
            </a:r>
            <a:r>
              <a:rPr lang="en-GB" sz="20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fE Primary Mathematics Guidance 2020</a:t>
            </a:r>
            <a:r>
              <a:rPr lang="en-GB" sz="20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nd on the </a:t>
            </a:r>
            <a:r>
              <a:rPr lang="en-GB" sz="20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PTs that exemplify them</a:t>
            </a:r>
            <a:r>
              <a:rPr lang="en-GB" sz="20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n the NCETM website. They also include other relevant National Curriculum content. Related sections of the</a:t>
            </a:r>
            <a:r>
              <a:rPr lang="en-GB" sz="20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NCETM Primary Mastery Professional Development Materials</a:t>
            </a:r>
            <a:r>
              <a:rPr lang="en-GB" sz="20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provide small-step teaching guidance.</a:t>
            </a: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GB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y-to-progress criteria addressed by this unit</a:t>
            </a:r>
          </a:p>
          <a:p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aching of this unit supports the following criteria from the ‘DfE Mathematics Guidance: key stages 1 &amp; 2’ (the 335-page document available as a download)</a:t>
            </a:r>
          </a:p>
          <a:p>
            <a:pPr marL="285750" lvl="0" indent="-285750"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5G-2 Page </a:t>
            </a: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269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8D72010-6BB7-4450-87EA-D90CA78A311D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359154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3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5467791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3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how to make different shapes with the same area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3171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07345" y="1032233"/>
            <a:ext cx="7226826" cy="4809767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For support with lesson and task design, refer to:</a:t>
            </a:r>
          </a:p>
          <a:p>
            <a:pPr marL="342900" indent="-342900">
              <a:lnSpc>
                <a:spcPct val="120000"/>
              </a:lnSpc>
              <a:buClr>
                <a:srgbClr val="585858"/>
              </a:buClr>
              <a:buFont typeface="Arial" panose="020B0604020202020204" pitchFamily="34" charset="0"/>
              <a:buChar char="•"/>
            </a:pPr>
            <a:r>
              <a:rPr lang="en-GB" sz="2000" dirty="0"/>
              <a:t>the </a:t>
            </a:r>
            <a:r>
              <a:rPr lang="en-GB" sz="2000" dirty="0">
                <a:solidFill>
                  <a:schemeClr val="tx1">
                    <a:lumMod val="65000"/>
                    <a:lumOff val="3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CETM National Curriculum Resource Tool </a:t>
            </a:r>
            <a:endParaRPr lang="en-GB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20000"/>
              </a:lnSpc>
              <a:buClr>
                <a:srgbClr val="585858"/>
              </a:buClr>
              <a:buFont typeface="Arial" panose="020B0604020202020204" pitchFamily="34" charset="0"/>
              <a:buChar char="•"/>
            </a:pPr>
            <a:r>
              <a:rPr lang="en-GB" sz="2000" dirty="0"/>
              <a:t>additional planning resources or high-quality textbooks used by your school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3C88AAF-AAEC-4DFB-A243-F234A1C3E838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Placeholder 26" descr="Background pattern&#10;&#10;Description automatically generated">
            <a:extLst>
              <a:ext uri="{FF2B5EF4-FFF2-40B4-BE49-F238E27FC236}">
                <a16:creationId xmlns:a16="http://schemas.microsoft.com/office/drawing/2014/main" id="{AA6C5E2F-5EFE-4698-8ED6-E7275C36D49A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9" r="539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553923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4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8042684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4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how to compare the area of different shape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592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07345" y="1032233"/>
            <a:ext cx="7226826" cy="4809767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For support with lesson and task design, refer to:</a:t>
            </a:r>
          </a:p>
          <a:p>
            <a:pPr marL="342900" indent="-342900">
              <a:lnSpc>
                <a:spcPct val="120000"/>
              </a:lnSpc>
              <a:buClr>
                <a:srgbClr val="585858"/>
              </a:buClr>
              <a:buFont typeface="Arial" panose="020B0604020202020204" pitchFamily="34" charset="0"/>
              <a:buChar char="•"/>
            </a:pPr>
            <a:r>
              <a:rPr lang="en-GB" sz="2000" dirty="0"/>
              <a:t>the </a:t>
            </a:r>
            <a:r>
              <a:rPr lang="en-GB" sz="2000" dirty="0">
                <a:solidFill>
                  <a:schemeClr val="tx1">
                    <a:lumMod val="65000"/>
                    <a:lumOff val="3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CETM National Curriculum Resource Tool </a:t>
            </a:r>
            <a:endParaRPr lang="en-GB" sz="2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>
              <a:lnSpc>
                <a:spcPct val="120000"/>
              </a:lnSpc>
              <a:buClr>
                <a:srgbClr val="585858"/>
              </a:buClr>
              <a:buFont typeface="Arial" panose="020B0604020202020204" pitchFamily="34" charset="0"/>
              <a:buChar char="•"/>
            </a:pPr>
            <a:r>
              <a:rPr lang="en-GB" sz="2000" dirty="0"/>
              <a:t>additional planning resources or high-quality textbooks used by your school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3C88AAF-AAEC-4DFB-A243-F234A1C3E838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Placeholder 26" descr="Background pattern&#10;&#10;Description automatically generated">
            <a:extLst>
              <a:ext uri="{FF2B5EF4-FFF2-40B4-BE49-F238E27FC236}">
                <a16:creationId xmlns:a16="http://schemas.microsoft.com/office/drawing/2014/main" id="{AA6C5E2F-5EFE-4698-8ED6-E7275C36D49A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9" r="539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267062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5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8495730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5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measure the area of flat shapes area using square centimetre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095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6 Multiplicative contexts: area and perimeter 1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2391980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:1-5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-2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Placeholder 6" descr="A picture containing chart&#10;&#10;Description automatically generated">
            <a:extLst>
              <a:ext uri="{FF2B5EF4-FFF2-40B4-BE49-F238E27FC236}">
                <a16:creationId xmlns:a16="http://schemas.microsoft.com/office/drawing/2014/main" id="{4AFB6AEE-4798-48C1-9998-F01591B020DD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3725" y="1038225"/>
            <a:ext cx="3395663" cy="4779963"/>
          </a:xfrm>
        </p:spPr>
      </p:pic>
    </p:spTree>
    <p:extLst>
      <p:ext uri="{BB962C8B-B14F-4D97-AF65-F5344CB8AC3E}">
        <p14:creationId xmlns:p14="http://schemas.microsoft.com/office/powerpoint/2010/main" val="2488473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5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D84AB9-5931-4D59-A313-D334C95C7F6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55595" y="2429168"/>
            <a:ext cx="6480810" cy="2291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316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73A9195-E294-4B87-A51A-7A73DCC56F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4321" y="2681605"/>
            <a:ext cx="1030995" cy="103099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5:4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B8CD5A7-819C-4FF6-A870-1F8B10293C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41" y="2671878"/>
            <a:ext cx="1030995" cy="1050447"/>
          </a:xfrm>
          <a:prstGeom prst="rect">
            <a:avLst/>
          </a:prstGeom>
        </p:spPr>
      </p:pic>
      <p:pic>
        <p:nvPicPr>
          <p:cNvPr id="15" name="Picture 14" descr="A close up of a logo&#10;&#10;Description automatically generated">
            <a:extLst>
              <a:ext uri="{FF2B5EF4-FFF2-40B4-BE49-F238E27FC236}">
                <a16:creationId xmlns:a16="http://schemas.microsoft.com/office/drawing/2014/main" id="{00C5A3C1-CADE-4695-B95E-191FB8FADF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62" y="2671878"/>
            <a:ext cx="1030995" cy="1050447"/>
          </a:xfrm>
          <a:prstGeom prst="rect">
            <a:avLst/>
          </a:prstGeom>
        </p:spPr>
      </p:pic>
      <p:pic>
        <p:nvPicPr>
          <p:cNvPr id="17" name="Picture 16" descr="A picture containing object&#10;&#10;Description automatically generated">
            <a:extLst>
              <a:ext uri="{FF2B5EF4-FFF2-40B4-BE49-F238E27FC236}">
                <a16:creationId xmlns:a16="http://schemas.microsoft.com/office/drawing/2014/main" id="{4071150D-E614-43BB-B88B-DEDFF855D9B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931" y="2691330"/>
            <a:ext cx="2042535" cy="1030995"/>
          </a:xfrm>
          <a:prstGeom prst="rect">
            <a:avLst/>
          </a:prstGeom>
        </p:spPr>
      </p:pic>
      <p:pic>
        <p:nvPicPr>
          <p:cNvPr id="19" name="Picture 18" descr="A close up of a logo&#10;&#10;Description automatically generated">
            <a:extLst>
              <a:ext uri="{FF2B5EF4-FFF2-40B4-BE49-F238E27FC236}">
                <a16:creationId xmlns:a16="http://schemas.microsoft.com/office/drawing/2014/main" id="{B0C81DEA-8BA6-4625-B8DF-CE08271ECA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4320" y="2681605"/>
            <a:ext cx="1030995" cy="103099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A75FD34-D317-41B8-8EF7-BC31B25D04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41" y="2671878"/>
            <a:ext cx="1030995" cy="1050447"/>
          </a:xfrm>
          <a:prstGeom prst="rect">
            <a:avLst/>
          </a:prstGeom>
        </p:spPr>
      </p:pic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E15BB363-417E-4BC0-A154-994D556FB0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592462" y="2671878"/>
            <a:ext cx="1030995" cy="1050447"/>
          </a:xfrm>
          <a:prstGeom prst="rect">
            <a:avLst/>
          </a:prstGeom>
        </p:spPr>
      </p:pic>
      <p:pic>
        <p:nvPicPr>
          <p:cNvPr id="6" name="Picture 5" descr="A view looking out of a window&#10;&#10;Description automatically generated">
            <a:extLst>
              <a:ext uri="{FF2B5EF4-FFF2-40B4-BE49-F238E27FC236}">
                <a16:creationId xmlns:a16="http://schemas.microsoft.com/office/drawing/2014/main" id="{16B5363E-DCE2-4AB0-9BDB-01938D418E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1463" y="2691636"/>
            <a:ext cx="5009074" cy="2013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377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4.44444E-6 L -0.16771 -0.0004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85" y="-18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L -0.24987 -0.0023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69" y="-13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5400000">
                                      <p:cBhvr>
                                        <p:cTn id="1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3.33333E-6 L -0.16575 -0.00046 " pathEditMode="relative" rAng="0" ptsTypes="AA">
                                      <p:cBhvr>
                                        <p:cTn id="33" dur="2000" spd="-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85" y="-46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48148E-6 L -0.24804 -0.00231 " pathEditMode="relative" rAng="0" ptsTypes="AA">
                                      <p:cBhvr>
                                        <p:cTn id="35" dur="2000" spd="-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78" y="394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-5400000">
                                      <p:cBhvr>
                                        <p:cTn id="37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24B6456-9EB0-4CFF-AF03-06520F2B06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2885315"/>
            <a:ext cx="2655296" cy="1342238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5:4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804BD2A-C66F-49DC-9BD6-FEC7DC4402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3546709"/>
            <a:ext cx="2655296" cy="6808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AB15114-53BB-4AB3-B368-B2CD99EAB9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3546709"/>
            <a:ext cx="2635844" cy="68084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0A1540-2272-4731-99EB-83F9F508687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9283" y="2885316"/>
            <a:ext cx="671119" cy="6905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D4E968A-200B-4975-A71E-987262D5AC1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1024" y="2885316"/>
            <a:ext cx="671119" cy="69057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07859C9-2B73-455C-AE6F-2208C194F0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039284" y="2885316"/>
            <a:ext cx="671119" cy="69057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F8419B6-223E-4BC5-BCB2-CCD829D031A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691024" y="2885316"/>
            <a:ext cx="671119" cy="690571"/>
          </a:xfrm>
          <a:prstGeom prst="rect">
            <a:avLst/>
          </a:prstGeom>
        </p:spPr>
      </p:pic>
      <p:pic>
        <p:nvPicPr>
          <p:cNvPr id="4" name="Picture 3" descr="A picture containing crossword puzzle&#10;&#10;Description automatically generated">
            <a:extLst>
              <a:ext uri="{FF2B5EF4-FFF2-40B4-BE49-F238E27FC236}">
                <a16:creationId xmlns:a16="http://schemas.microsoft.com/office/drawing/2014/main" id="{42D8A3DA-D1B1-4F23-B3AB-06A644643A3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414" y="2237799"/>
            <a:ext cx="7849172" cy="25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710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81481E-6 L -0.07239 0.096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81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81481E-6 L 0.07135 0.0956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" y="4769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0800000">
                                      <p:cBhvr>
                                        <p:cTn id="19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-10800000">
                                      <p:cBhvr>
                                        <p:cTn id="21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81481E-6 L -0.07239 0.0963 " pathEditMode="relative" rAng="0" ptsTypes="AA">
                                      <p:cBhvr>
                                        <p:cTn id="43" dur="2000" spd="-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815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81481E-6 L 0.07135 0.09561 " pathEditMode="relative" rAng="0" ptsTypes="AA">
                                      <p:cBhvr>
                                        <p:cTn id="45" dur="2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" y="4769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0800000">
                                      <p:cBhvr>
                                        <p:cTn id="47" dur="1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-10800000">
                                      <p:cBhvr>
                                        <p:cTn id="49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A911-1A35-48AE-8C56-ADD53976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G-2 Compare and calculate area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7C624E3-7D38-4AC3-B320-39093E8EC7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1836426"/>
            <a:ext cx="2655296" cy="134223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288150F-3EBE-47F4-BF5A-620DBA37C7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2497820"/>
            <a:ext cx="2655296" cy="6808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7992AE1-FF55-4DEB-A0D6-CAAF8EACBF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2497820"/>
            <a:ext cx="2635844" cy="6808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E1F33E3-AEAF-413F-897B-98C293C787C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9282" y="1836426"/>
            <a:ext cx="671119" cy="69057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ED98392-9BAE-498C-AE9A-FB089FB57C3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1023" y="1836426"/>
            <a:ext cx="671119" cy="69057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F0C73CB-29C8-4BB5-9F19-156FCC992E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039283" y="1836426"/>
            <a:ext cx="671119" cy="69057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62DA953-FEAB-4F40-BB40-941C4565657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691023" y="1836426"/>
            <a:ext cx="671119" cy="690571"/>
          </a:xfrm>
          <a:prstGeom prst="rect">
            <a:avLst/>
          </a:prstGeom>
        </p:spPr>
      </p:pic>
      <p:pic>
        <p:nvPicPr>
          <p:cNvPr id="14" name="Picture 13" descr="A picture containing crossword puzzle&#10;&#10;Description automatically generated">
            <a:extLst>
              <a:ext uri="{FF2B5EF4-FFF2-40B4-BE49-F238E27FC236}">
                <a16:creationId xmlns:a16="http://schemas.microsoft.com/office/drawing/2014/main" id="{318BE5BC-E5B7-433B-9E0D-1F056FDEA15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414" y="1178636"/>
            <a:ext cx="7849172" cy="2509402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B88E124-2CA8-49D9-B068-4702E06504B3}"/>
              </a:ext>
            </a:extLst>
          </p:cNvPr>
          <p:cNvSpPr txBox="1">
            <a:spLocks/>
          </p:cNvSpPr>
          <p:nvPr/>
        </p:nvSpPr>
        <p:spPr>
          <a:xfrm>
            <a:off x="623888" y="3693408"/>
            <a:ext cx="9418923" cy="133032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purple, red and yellow shapes above are drawn on centimetre squared paper. The blue square shows each square has an area of 1cm</a:t>
            </a:r>
            <a:r>
              <a:rPr kumimoji="0" lang="en-GB" sz="2000" b="0" i="0" u="none" strike="noStrike" kern="1200" cap="none" spc="0" normalizeH="0" baseline="3000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How does this help to know that the area of each shape is 4cm</a:t>
            </a:r>
            <a:r>
              <a:rPr kumimoji="0" lang="en-GB" sz="2000" b="0" i="0" u="none" strike="noStrike" kern="1200" cap="none" spc="0" normalizeH="0" baseline="3000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TextBox 19">
            <a:extLst>
              <a:ext uri="{FF2B5EF4-FFF2-40B4-BE49-F238E27FC236}">
                <a16:creationId xmlns:a16="http://schemas.microsoft.com/office/drawing/2014/main" id="{8557E567-78E8-46F2-AF6D-869BAE5EE86A}"/>
              </a:ext>
            </a:extLst>
          </p:cNvPr>
          <p:cNvSpPr txBox="1"/>
          <p:nvPr/>
        </p:nvSpPr>
        <p:spPr>
          <a:xfrm>
            <a:off x="623888" y="4999864"/>
            <a:ext cx="8863012" cy="1077218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t is possible to count four squares inside the red and purple shape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t is possible to count two whole squares and visualize another two made from the four triangles inside the yellow shape.</a:t>
            </a:r>
          </a:p>
        </p:txBody>
      </p:sp>
    </p:spTree>
    <p:extLst>
      <p:ext uri="{BB962C8B-B14F-4D97-AF65-F5344CB8AC3E}">
        <p14:creationId xmlns:p14="http://schemas.microsoft.com/office/powerpoint/2010/main" val="3515634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4.44444E-6 L -0.0724 0.0962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0" y="481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44444E-6 L 0.07136 0.095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68" y="4769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0800000">
                                      <p:cBhvr>
                                        <p:cTn id="19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-10800000">
                                      <p:cBhvr>
                                        <p:cTn id="2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4.44444E-6 L -0.0724 0.09629 " pathEditMode="relative" rAng="0" ptsTypes="AA">
                                      <p:cBhvr>
                                        <p:cTn id="43" dur="2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0" y="4815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44444E-6 L 0.07136 0.0956 " pathEditMode="relative" rAng="0" ptsTypes="AA">
                                      <p:cBhvr>
                                        <p:cTn id="45" dur="2000" spd="-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68" y="4769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0800000">
                                      <p:cBhvr>
                                        <p:cTn id="47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-10800000">
                                      <p:cBhvr>
                                        <p:cTn id="49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2136190"/>
              </p:ext>
            </p:extLst>
          </p:nvPr>
        </p:nvGraphicFramePr>
        <p:xfrm>
          <a:off x="594008" y="1535029"/>
          <a:ext cx="10712127" cy="24048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explain what area is and can measure using counting as a strategy (I)</a:t>
                      </a:r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explain what area is and can measure using counting as a strategy (II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explain how to make different shapes with the same area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explain how to compare the area of different shape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measure the area of flat shapes area using square centimetre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8" action="ppaction://hlinksldjump"/>
                        </a:rPr>
                        <a:t>Pupils measure the area of flat shapes area using square metres</a:t>
                      </a:r>
                      <a:endParaRPr lang="en-GB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3098274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525865" y="4639862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954006" y="4538197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973517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A911-1A35-48AE-8C56-ADD53976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G-2 Compare and calculate areas</a:t>
            </a:r>
          </a:p>
        </p:txBody>
      </p:sp>
      <p:pic>
        <p:nvPicPr>
          <p:cNvPr id="7" name="Picture 6" descr="A close up of a screen&#10;&#10;Description automatically generated">
            <a:extLst>
              <a:ext uri="{FF2B5EF4-FFF2-40B4-BE49-F238E27FC236}">
                <a16:creationId xmlns:a16="http://schemas.microsoft.com/office/drawing/2014/main" id="{30EC9FF9-1C69-4C1B-A385-FDDF176F2F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309" y="1508255"/>
            <a:ext cx="7271804" cy="219456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AE07317-26BD-426B-8F9F-FA312F9C7486}"/>
              </a:ext>
            </a:extLst>
          </p:cNvPr>
          <p:cNvSpPr/>
          <p:nvPr/>
        </p:nvSpPr>
        <p:spPr bwMode="auto">
          <a:xfrm>
            <a:off x="4774804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F5E68E-DA78-43DE-BFFD-018DA62FDF56}"/>
              </a:ext>
            </a:extLst>
          </p:cNvPr>
          <p:cNvSpPr/>
          <p:nvPr/>
        </p:nvSpPr>
        <p:spPr bwMode="auto">
          <a:xfrm>
            <a:off x="5213177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681C85-2AC8-4E0A-B65C-791FCC4CB20D}"/>
              </a:ext>
            </a:extLst>
          </p:cNvPr>
          <p:cNvSpPr/>
          <p:nvPr/>
        </p:nvSpPr>
        <p:spPr bwMode="auto">
          <a:xfrm>
            <a:off x="5651550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1EA43E3-8346-44B1-A6CD-3628DEBC47E9}"/>
              </a:ext>
            </a:extLst>
          </p:cNvPr>
          <p:cNvSpPr/>
          <p:nvPr/>
        </p:nvSpPr>
        <p:spPr bwMode="auto">
          <a:xfrm>
            <a:off x="6087584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4D041F8-EA31-424F-BFDA-CA9B71BC3E08}"/>
              </a:ext>
            </a:extLst>
          </p:cNvPr>
          <p:cNvSpPr/>
          <p:nvPr/>
        </p:nvSpPr>
        <p:spPr bwMode="auto">
          <a:xfrm>
            <a:off x="4336431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45669E2-87A6-43AE-B771-9CC2ED34788A}"/>
              </a:ext>
            </a:extLst>
          </p:cNvPr>
          <p:cNvSpPr/>
          <p:nvPr/>
        </p:nvSpPr>
        <p:spPr bwMode="auto">
          <a:xfrm>
            <a:off x="4774804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2E64F98-FE75-42AF-87D6-570829DF20AE}"/>
              </a:ext>
            </a:extLst>
          </p:cNvPr>
          <p:cNvSpPr/>
          <p:nvPr/>
        </p:nvSpPr>
        <p:spPr bwMode="auto">
          <a:xfrm>
            <a:off x="5213177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A8177C3-6BF4-470E-B017-751A3489751D}"/>
              </a:ext>
            </a:extLst>
          </p:cNvPr>
          <p:cNvSpPr/>
          <p:nvPr/>
        </p:nvSpPr>
        <p:spPr bwMode="auto">
          <a:xfrm>
            <a:off x="5651550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C62591A-105A-402A-959B-63145F6CA93D}"/>
              </a:ext>
            </a:extLst>
          </p:cNvPr>
          <p:cNvSpPr/>
          <p:nvPr/>
        </p:nvSpPr>
        <p:spPr bwMode="auto">
          <a:xfrm>
            <a:off x="6087584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63AF17E-A889-4323-95F6-31F159132B07}"/>
              </a:ext>
            </a:extLst>
          </p:cNvPr>
          <p:cNvSpPr/>
          <p:nvPr/>
        </p:nvSpPr>
        <p:spPr bwMode="auto">
          <a:xfrm>
            <a:off x="4336431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B6771F9-211D-4E8F-B729-0208B7D322BF}"/>
              </a:ext>
            </a:extLst>
          </p:cNvPr>
          <p:cNvSpPr/>
          <p:nvPr/>
        </p:nvSpPr>
        <p:spPr bwMode="auto">
          <a:xfrm>
            <a:off x="4774804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C14BD7C-4474-452A-8CED-9CF47312FBED}"/>
              </a:ext>
            </a:extLst>
          </p:cNvPr>
          <p:cNvSpPr/>
          <p:nvPr/>
        </p:nvSpPr>
        <p:spPr bwMode="auto">
          <a:xfrm>
            <a:off x="5213177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967053C-3725-4585-BDFE-A13579018170}"/>
              </a:ext>
            </a:extLst>
          </p:cNvPr>
          <p:cNvSpPr/>
          <p:nvPr/>
        </p:nvSpPr>
        <p:spPr bwMode="auto">
          <a:xfrm>
            <a:off x="5651550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0DBC2B1-7CE9-46AD-9BBE-78454D2C6298}"/>
              </a:ext>
            </a:extLst>
          </p:cNvPr>
          <p:cNvSpPr/>
          <p:nvPr/>
        </p:nvSpPr>
        <p:spPr bwMode="auto">
          <a:xfrm>
            <a:off x="6087584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6C412A93-EF8A-420A-8F1F-476111C45874}"/>
              </a:ext>
            </a:extLst>
          </p:cNvPr>
          <p:cNvSpPr/>
          <p:nvPr/>
        </p:nvSpPr>
        <p:spPr bwMode="auto">
          <a:xfrm>
            <a:off x="4336431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10F9F6F-292A-4843-9190-0D8519E6C6CD}"/>
              </a:ext>
            </a:extLst>
          </p:cNvPr>
          <p:cNvSpPr/>
          <p:nvPr/>
        </p:nvSpPr>
        <p:spPr bwMode="auto">
          <a:xfrm>
            <a:off x="4774804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03EBEF0C-000A-4F10-93B5-DDE70DA2CBF6}"/>
              </a:ext>
            </a:extLst>
          </p:cNvPr>
          <p:cNvSpPr/>
          <p:nvPr/>
        </p:nvSpPr>
        <p:spPr bwMode="auto">
          <a:xfrm>
            <a:off x="5213177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B43C300-D996-4873-AAE2-6E975EEE6100}"/>
              </a:ext>
            </a:extLst>
          </p:cNvPr>
          <p:cNvSpPr/>
          <p:nvPr/>
        </p:nvSpPr>
        <p:spPr bwMode="auto">
          <a:xfrm>
            <a:off x="5651550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B6C99861-62A1-46AA-8F95-95B2956C16BA}"/>
              </a:ext>
            </a:extLst>
          </p:cNvPr>
          <p:cNvSpPr/>
          <p:nvPr/>
        </p:nvSpPr>
        <p:spPr bwMode="auto">
          <a:xfrm>
            <a:off x="6087584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DF8EF2C-0A16-4F82-8FCB-DEF786715362}"/>
              </a:ext>
            </a:extLst>
          </p:cNvPr>
          <p:cNvSpPr/>
          <p:nvPr/>
        </p:nvSpPr>
        <p:spPr bwMode="auto">
          <a:xfrm>
            <a:off x="4336431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971FB03-54C1-4818-9EDE-EDCCD77CA526}"/>
              </a:ext>
            </a:extLst>
          </p:cNvPr>
          <p:cNvGrpSpPr/>
          <p:nvPr/>
        </p:nvGrpSpPr>
        <p:grpSpPr>
          <a:xfrm>
            <a:off x="4324373" y="1547982"/>
            <a:ext cx="2203923" cy="1760408"/>
            <a:chOff x="2488162" y="1547982"/>
            <a:chExt cx="2203923" cy="1760408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E01ADDF9-6D32-48C1-923B-D72DB6B7F77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488162" y="1550321"/>
              <a:ext cx="2201584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FCED3454-CDF0-463D-9245-635453275B1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488162" y="3308390"/>
              <a:ext cx="2201584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36E2293-8ACE-4A19-B014-82EE9A34A01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495179" y="1547982"/>
              <a:ext cx="0" cy="175357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E18CD3F4-1832-4F37-BB10-5AC5E9CE17A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692085" y="1547982"/>
              <a:ext cx="0" cy="175357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51" name="Picture 50" descr="A picture containing knife&#10;&#10;Description automatically generated">
            <a:extLst>
              <a:ext uri="{FF2B5EF4-FFF2-40B4-BE49-F238E27FC236}">
                <a16:creationId xmlns:a16="http://schemas.microsoft.com/office/drawing/2014/main" id="{5F06ED11-889F-4CBC-A9B7-5CAD01D2EE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58980" y="1420805"/>
            <a:ext cx="7355427" cy="1467323"/>
          </a:xfrm>
          <a:prstGeom prst="rect">
            <a:avLst/>
          </a:prstGeom>
        </p:spPr>
      </p:pic>
      <p:sp>
        <p:nvSpPr>
          <p:cNvPr id="52" name="Oval 51">
            <a:extLst>
              <a:ext uri="{FF2B5EF4-FFF2-40B4-BE49-F238E27FC236}">
                <a16:creationId xmlns:a16="http://schemas.microsoft.com/office/drawing/2014/main" id="{2809F2BA-9B66-4F9B-A850-AC1F6ECAB512}"/>
              </a:ext>
            </a:extLst>
          </p:cNvPr>
          <p:cNvSpPr/>
          <p:nvPr/>
        </p:nvSpPr>
        <p:spPr bwMode="auto">
          <a:xfrm>
            <a:off x="12701694" y="-885612"/>
            <a:ext cx="45719" cy="45719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solidFill>
                  <a:sysClr val="windowText" lastClr="000000"/>
                </a:solidFill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7EC35487-095E-466C-B196-B8D6024C6C66}"/>
              </a:ext>
            </a:extLst>
          </p:cNvPr>
          <p:cNvSpPr/>
          <p:nvPr/>
        </p:nvSpPr>
        <p:spPr bwMode="auto">
          <a:xfrm>
            <a:off x="6903552" y="1104948"/>
            <a:ext cx="2931325" cy="26542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BA1B61F9-FB76-4047-BF53-BC19259F098D}"/>
              </a:ext>
            </a:extLst>
          </p:cNvPr>
          <p:cNvSpPr/>
          <p:nvPr/>
        </p:nvSpPr>
        <p:spPr bwMode="auto">
          <a:xfrm>
            <a:off x="9829084" y="1801707"/>
            <a:ext cx="1846975" cy="11717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6" name="Content Placeholder 2">
            <a:extLst>
              <a:ext uri="{FF2B5EF4-FFF2-40B4-BE49-F238E27FC236}">
                <a16:creationId xmlns:a16="http://schemas.microsoft.com/office/drawing/2014/main" id="{ED73E41F-413A-4EAE-B042-12260DF228F3}"/>
              </a:ext>
            </a:extLst>
          </p:cNvPr>
          <p:cNvSpPr txBox="1">
            <a:spLocks/>
          </p:cNvSpPr>
          <p:nvPr/>
        </p:nvSpPr>
        <p:spPr>
          <a:xfrm>
            <a:off x="623887" y="3599162"/>
            <a:ext cx="10958513" cy="133032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raw the shape shown on squared paper. Count the number of squares found within the shape using your finger tip that covers roughly the area of one squared centimetre (1cm</a:t>
            </a:r>
            <a:r>
              <a:rPr kumimoji="0" lang="en-GB" sz="2000" b="0" i="0" u="none" strike="noStrike" kern="1200" cap="none" spc="0" normalizeH="0" baseline="3000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 it possible to calculate the area in a more efficient way? Can the number of columns and rows of squares help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" name="TextBox 19">
            <a:extLst>
              <a:ext uri="{FF2B5EF4-FFF2-40B4-BE49-F238E27FC236}">
                <a16:creationId xmlns:a16="http://schemas.microsoft.com/office/drawing/2014/main" id="{D4498365-690C-4525-ACBE-DE0A274EF55C}"/>
              </a:ext>
            </a:extLst>
          </p:cNvPr>
          <p:cNvSpPr txBox="1"/>
          <p:nvPr/>
        </p:nvSpPr>
        <p:spPr>
          <a:xfrm>
            <a:off x="2055108" y="5349745"/>
            <a:ext cx="8060273" cy="1138773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area of the rectangle is equal to 4 rows of 5 square centimetres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r 5 columns of 4 square centimetre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 cm x 5 cm = 5 cm x 4 cm = 20 cm</a:t>
            </a:r>
            <a:r>
              <a:rPr kumimoji="0" lang="en-GB" sz="2000" b="0" i="1" u="none" strike="noStrike" kern="1200" cap="none" spc="0" normalizeH="0" baseline="3000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5527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2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9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0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6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3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4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0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1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7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8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4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5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1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2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8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9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4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5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6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2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3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9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0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5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6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7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2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3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4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9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0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1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51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2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5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56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7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1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2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6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7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2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3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4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7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8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9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2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3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4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9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4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5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6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9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0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1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4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5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7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9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0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1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6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7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8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2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3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4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6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7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8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1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2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3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4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8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9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0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1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3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44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5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6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8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49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50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3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54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55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6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0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61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62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3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5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66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67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8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0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71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2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3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5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76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7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8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0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1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2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3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7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8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9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0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2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93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4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7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98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9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0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2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03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4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5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7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08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9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0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4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5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16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7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9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20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1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2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4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25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7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9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30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31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2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4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35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36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7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1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42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43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4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6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4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4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9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1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2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53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4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6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7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58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9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1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62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63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4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5" grpId="0" animBg="1"/>
      <p:bldP spid="5" grpId="1" animBg="1"/>
      <p:bldP spid="5" grpId="2" animBg="1"/>
      <p:bldP spid="6" grpId="0" animBg="1"/>
      <p:bldP spid="6" grpId="1" animBg="1"/>
      <p:bldP spid="6" grpId="2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  <p:bldP spid="31" grpId="0" animBg="1"/>
      <p:bldP spid="31" grpId="1" animBg="1"/>
      <p:bldP spid="31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  <p:bldP spid="34" grpId="0" animBg="1"/>
      <p:bldP spid="34" grpId="1" animBg="1"/>
      <p:bldP spid="34" grpId="2" animBg="1"/>
      <p:bldP spid="35" grpId="0" animBg="1"/>
      <p:bldP spid="35" grpId="1" animBg="1"/>
      <p:bldP spid="35" grpId="2" animBg="1"/>
      <p:bldP spid="36" grpId="0" animBg="1"/>
      <p:bldP spid="36" grpId="1" animBg="1"/>
      <p:bldP spid="36" grpId="2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53" grpId="0" animBg="1"/>
      <p:bldP spid="54" grpId="0" animBg="1"/>
      <p:bldP spid="5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6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3002275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6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measure the area of flat shapes area using square metre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9211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6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6 Multiplicative contexts: area and perimeter 1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6858560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:5 (5:1-5:4)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-2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Placeholder 6" descr="A picture containing chart&#10;&#10;Description automatically generated">
            <a:extLst>
              <a:ext uri="{FF2B5EF4-FFF2-40B4-BE49-F238E27FC236}">
                <a16:creationId xmlns:a16="http://schemas.microsoft.com/office/drawing/2014/main" id="{4AFB6AEE-4798-48C1-9998-F01591B020DD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3725" y="1038225"/>
            <a:ext cx="3395663" cy="4779963"/>
          </a:xfrm>
        </p:spPr>
      </p:pic>
    </p:spTree>
    <p:extLst>
      <p:ext uri="{BB962C8B-B14F-4D97-AF65-F5344CB8AC3E}">
        <p14:creationId xmlns:p14="http://schemas.microsoft.com/office/powerpoint/2010/main" val="2502380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5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D84AB9-5931-4D59-A313-D334C95C7F6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55595" y="2429168"/>
            <a:ext cx="6480810" cy="2291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702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73A9195-E294-4B87-A51A-7A73DCC56F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4321" y="2681605"/>
            <a:ext cx="1030995" cy="103099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5:4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B8CD5A7-819C-4FF6-A870-1F8B10293C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41" y="2671878"/>
            <a:ext cx="1030995" cy="1050447"/>
          </a:xfrm>
          <a:prstGeom prst="rect">
            <a:avLst/>
          </a:prstGeom>
        </p:spPr>
      </p:pic>
      <p:pic>
        <p:nvPicPr>
          <p:cNvPr id="15" name="Picture 14" descr="A close up of a logo&#10;&#10;Description automatically generated">
            <a:extLst>
              <a:ext uri="{FF2B5EF4-FFF2-40B4-BE49-F238E27FC236}">
                <a16:creationId xmlns:a16="http://schemas.microsoft.com/office/drawing/2014/main" id="{00C5A3C1-CADE-4695-B95E-191FB8FADF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462" y="2671878"/>
            <a:ext cx="1030995" cy="1050447"/>
          </a:xfrm>
          <a:prstGeom prst="rect">
            <a:avLst/>
          </a:prstGeom>
        </p:spPr>
      </p:pic>
      <p:pic>
        <p:nvPicPr>
          <p:cNvPr id="17" name="Picture 16" descr="A picture containing object&#10;&#10;Description automatically generated">
            <a:extLst>
              <a:ext uri="{FF2B5EF4-FFF2-40B4-BE49-F238E27FC236}">
                <a16:creationId xmlns:a16="http://schemas.microsoft.com/office/drawing/2014/main" id="{4071150D-E614-43BB-B88B-DEDFF855D9B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931" y="2691330"/>
            <a:ext cx="2042535" cy="1030995"/>
          </a:xfrm>
          <a:prstGeom prst="rect">
            <a:avLst/>
          </a:prstGeom>
        </p:spPr>
      </p:pic>
      <p:pic>
        <p:nvPicPr>
          <p:cNvPr id="19" name="Picture 18" descr="A close up of a logo&#10;&#10;Description automatically generated">
            <a:extLst>
              <a:ext uri="{FF2B5EF4-FFF2-40B4-BE49-F238E27FC236}">
                <a16:creationId xmlns:a16="http://schemas.microsoft.com/office/drawing/2014/main" id="{B0C81DEA-8BA6-4625-B8DF-CE08271ECA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4320" y="2681605"/>
            <a:ext cx="1030995" cy="103099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A75FD34-D317-41B8-8EF7-BC31B25D04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41" y="2671878"/>
            <a:ext cx="1030995" cy="1050447"/>
          </a:xfrm>
          <a:prstGeom prst="rect">
            <a:avLst/>
          </a:prstGeom>
        </p:spPr>
      </p:pic>
      <p:pic>
        <p:nvPicPr>
          <p:cNvPr id="21" name="Picture 20" descr="A close up of a logo&#10;&#10;Description automatically generated">
            <a:extLst>
              <a:ext uri="{FF2B5EF4-FFF2-40B4-BE49-F238E27FC236}">
                <a16:creationId xmlns:a16="http://schemas.microsoft.com/office/drawing/2014/main" id="{E15BB363-417E-4BC0-A154-994D556FB0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592462" y="2671878"/>
            <a:ext cx="1030995" cy="1050447"/>
          </a:xfrm>
          <a:prstGeom prst="rect">
            <a:avLst/>
          </a:prstGeom>
        </p:spPr>
      </p:pic>
      <p:pic>
        <p:nvPicPr>
          <p:cNvPr id="6" name="Picture 5" descr="A view looking out of a window&#10;&#10;Description automatically generated">
            <a:extLst>
              <a:ext uri="{FF2B5EF4-FFF2-40B4-BE49-F238E27FC236}">
                <a16:creationId xmlns:a16="http://schemas.microsoft.com/office/drawing/2014/main" id="{16B5363E-DCE2-4AB0-9BDB-01938D418E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1463" y="2691636"/>
            <a:ext cx="5009074" cy="2013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65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4.44444E-6 L -0.16771 -0.0004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85" y="-18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L -0.24987 -0.0023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69" y="-13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5400000">
                                      <p:cBhvr>
                                        <p:cTn id="16" dur="1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3.33333E-6 L -0.16575 -0.00046 " pathEditMode="relative" rAng="0" ptsTypes="AA">
                                      <p:cBhvr>
                                        <p:cTn id="33" dur="2000" spd="-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85" y="-46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48148E-6 L -0.24804 -0.00231 " pathEditMode="relative" rAng="0" ptsTypes="AA">
                                      <p:cBhvr>
                                        <p:cTn id="35" dur="2000" spd="-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78" y="394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-5400000">
                                      <p:cBhvr>
                                        <p:cTn id="37" dur="1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24B6456-9EB0-4CFF-AF03-06520F2B06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2885315"/>
            <a:ext cx="2655296" cy="1342238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5:4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804BD2A-C66F-49DC-9BD6-FEC7DC4402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3546709"/>
            <a:ext cx="2655296" cy="6808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AB15114-53BB-4AB3-B368-B2CD99EAB9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3546709"/>
            <a:ext cx="2635844" cy="68084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10A1540-2272-4731-99EB-83F9F508687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9283" y="2885316"/>
            <a:ext cx="671119" cy="6905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D4E968A-200B-4975-A71E-987262D5AC1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1024" y="2885316"/>
            <a:ext cx="671119" cy="69057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07859C9-2B73-455C-AE6F-2208C194F0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039284" y="2885316"/>
            <a:ext cx="671119" cy="69057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F8419B6-223E-4BC5-BCB2-CCD829D031A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691024" y="2885316"/>
            <a:ext cx="671119" cy="690571"/>
          </a:xfrm>
          <a:prstGeom prst="rect">
            <a:avLst/>
          </a:prstGeom>
        </p:spPr>
      </p:pic>
      <p:pic>
        <p:nvPicPr>
          <p:cNvPr id="4" name="Picture 3" descr="A picture containing crossword puzzle&#10;&#10;Description automatically generated">
            <a:extLst>
              <a:ext uri="{FF2B5EF4-FFF2-40B4-BE49-F238E27FC236}">
                <a16:creationId xmlns:a16="http://schemas.microsoft.com/office/drawing/2014/main" id="{42D8A3DA-D1B1-4F23-B3AB-06A644643A3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414" y="2237799"/>
            <a:ext cx="7849172" cy="2509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438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81481E-6 L -0.07239 0.0963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81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81481E-6 L 0.07135 0.0956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" y="4769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0800000">
                                      <p:cBhvr>
                                        <p:cTn id="19" dur="1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-10800000">
                                      <p:cBhvr>
                                        <p:cTn id="21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81481E-6 L -0.07239 0.0963 " pathEditMode="relative" rAng="0" ptsTypes="AA">
                                      <p:cBhvr>
                                        <p:cTn id="43" dur="2000" spd="-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4815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81481E-6 L 0.07135 0.09561 " pathEditMode="relative" rAng="0" ptsTypes="AA">
                                      <p:cBhvr>
                                        <p:cTn id="45" dur="2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" y="4769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0800000">
                                      <p:cBhvr>
                                        <p:cTn id="47" dur="1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-10800000">
                                      <p:cBhvr>
                                        <p:cTn id="49" dur="1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A911-1A35-48AE-8C56-ADD53976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G-2 Compare and calculate area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7C624E3-7D38-4AC3-B320-39093E8EC71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1836426"/>
            <a:ext cx="2655296" cy="134223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288150F-3EBE-47F4-BF5A-620DBA37C7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2497820"/>
            <a:ext cx="2655296" cy="68084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7992AE1-FF55-4DEB-A0D6-CAAF8EACBF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7515" y="2497820"/>
            <a:ext cx="2635844" cy="6808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E1F33E3-AEAF-413F-897B-98C293C787C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9282" y="1836426"/>
            <a:ext cx="671119" cy="69057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ED98392-9BAE-498C-AE9A-FB089FB57C3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1023" y="1836426"/>
            <a:ext cx="671119" cy="69057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F0C73CB-29C8-4BB5-9F19-156FCC992E1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039283" y="1836426"/>
            <a:ext cx="671119" cy="69057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62DA953-FEAB-4F40-BB40-941C4565657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691023" y="1836426"/>
            <a:ext cx="671119" cy="690571"/>
          </a:xfrm>
          <a:prstGeom prst="rect">
            <a:avLst/>
          </a:prstGeom>
        </p:spPr>
      </p:pic>
      <p:pic>
        <p:nvPicPr>
          <p:cNvPr id="14" name="Picture 13" descr="A picture containing crossword puzzle&#10;&#10;Description automatically generated">
            <a:extLst>
              <a:ext uri="{FF2B5EF4-FFF2-40B4-BE49-F238E27FC236}">
                <a16:creationId xmlns:a16="http://schemas.microsoft.com/office/drawing/2014/main" id="{318BE5BC-E5B7-433B-9E0D-1F056FDEA15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414" y="1178636"/>
            <a:ext cx="7849172" cy="2509402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2B88E124-2CA8-49D9-B068-4702E06504B3}"/>
              </a:ext>
            </a:extLst>
          </p:cNvPr>
          <p:cNvSpPr txBox="1">
            <a:spLocks/>
          </p:cNvSpPr>
          <p:nvPr/>
        </p:nvSpPr>
        <p:spPr>
          <a:xfrm>
            <a:off x="623888" y="3693408"/>
            <a:ext cx="9418923" cy="133032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purple, red and yellow shapes above are drawn on centimetre squared paper. The blue square shows each square has an area of 1cm</a:t>
            </a:r>
            <a:r>
              <a:rPr kumimoji="0" lang="en-GB" sz="2000" b="0" i="0" u="none" strike="noStrike" kern="1200" cap="none" spc="0" normalizeH="0" baseline="3000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How does this help to know that the area of each shape is 4cm</a:t>
            </a:r>
            <a:r>
              <a:rPr kumimoji="0" lang="en-GB" sz="2000" b="0" i="0" u="none" strike="noStrike" kern="1200" cap="none" spc="0" normalizeH="0" baseline="3000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TextBox 19">
            <a:extLst>
              <a:ext uri="{FF2B5EF4-FFF2-40B4-BE49-F238E27FC236}">
                <a16:creationId xmlns:a16="http://schemas.microsoft.com/office/drawing/2014/main" id="{8557E567-78E8-46F2-AF6D-869BAE5EE86A}"/>
              </a:ext>
            </a:extLst>
          </p:cNvPr>
          <p:cNvSpPr txBox="1"/>
          <p:nvPr/>
        </p:nvSpPr>
        <p:spPr>
          <a:xfrm>
            <a:off x="623888" y="4999864"/>
            <a:ext cx="8863012" cy="1077218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t is possible to count four squares inside the red and purple shape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t is possible to count two whole squares and visualize another two made from the four triangles inside the yellow shape.</a:t>
            </a:r>
          </a:p>
        </p:txBody>
      </p:sp>
    </p:spTree>
    <p:extLst>
      <p:ext uri="{BB962C8B-B14F-4D97-AF65-F5344CB8AC3E}">
        <p14:creationId xmlns:p14="http://schemas.microsoft.com/office/powerpoint/2010/main" val="4048672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4.44444E-6 L -0.0724 0.09629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0" y="481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44444E-6 L 0.07136 0.095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68" y="4769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0800000">
                                      <p:cBhvr>
                                        <p:cTn id="19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-10800000">
                                      <p:cBhvr>
                                        <p:cTn id="21" dur="1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4.44444E-6 L -0.0724 0.09629 " pathEditMode="relative" rAng="0" ptsTypes="AA">
                                      <p:cBhvr>
                                        <p:cTn id="43" dur="2000" spd="-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0" y="4815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44444E-6 L 0.07136 0.0956 " pathEditMode="relative" rAng="0" ptsTypes="AA">
                                      <p:cBhvr>
                                        <p:cTn id="45" dur="2000" spd="-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68" y="4769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10800000">
                                      <p:cBhvr>
                                        <p:cTn id="47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Rot by="-10800000">
                                      <p:cBhvr>
                                        <p:cTn id="49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A911-1A35-48AE-8C56-ADD53976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G-2 Compare and calculate areas</a:t>
            </a:r>
          </a:p>
        </p:txBody>
      </p:sp>
      <p:pic>
        <p:nvPicPr>
          <p:cNvPr id="7" name="Picture 6" descr="A close up of a screen&#10;&#10;Description automatically generated">
            <a:extLst>
              <a:ext uri="{FF2B5EF4-FFF2-40B4-BE49-F238E27FC236}">
                <a16:creationId xmlns:a16="http://schemas.microsoft.com/office/drawing/2014/main" id="{30EC9FF9-1C69-4C1B-A385-FDDF176F2F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309" y="1508255"/>
            <a:ext cx="7271804" cy="219456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AE07317-26BD-426B-8F9F-FA312F9C7486}"/>
              </a:ext>
            </a:extLst>
          </p:cNvPr>
          <p:cNvSpPr/>
          <p:nvPr/>
        </p:nvSpPr>
        <p:spPr bwMode="auto">
          <a:xfrm>
            <a:off x="4774804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F5E68E-DA78-43DE-BFFD-018DA62FDF56}"/>
              </a:ext>
            </a:extLst>
          </p:cNvPr>
          <p:cNvSpPr/>
          <p:nvPr/>
        </p:nvSpPr>
        <p:spPr bwMode="auto">
          <a:xfrm>
            <a:off x="5213177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681C85-2AC8-4E0A-B65C-791FCC4CB20D}"/>
              </a:ext>
            </a:extLst>
          </p:cNvPr>
          <p:cNvSpPr/>
          <p:nvPr/>
        </p:nvSpPr>
        <p:spPr bwMode="auto">
          <a:xfrm>
            <a:off x="5651550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1EA43E3-8346-44B1-A6CD-3628DEBC47E9}"/>
              </a:ext>
            </a:extLst>
          </p:cNvPr>
          <p:cNvSpPr/>
          <p:nvPr/>
        </p:nvSpPr>
        <p:spPr bwMode="auto">
          <a:xfrm>
            <a:off x="6087584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4D041F8-EA31-424F-BFDA-CA9B71BC3E08}"/>
              </a:ext>
            </a:extLst>
          </p:cNvPr>
          <p:cNvSpPr/>
          <p:nvPr/>
        </p:nvSpPr>
        <p:spPr bwMode="auto">
          <a:xfrm>
            <a:off x="4336431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45669E2-87A6-43AE-B771-9CC2ED34788A}"/>
              </a:ext>
            </a:extLst>
          </p:cNvPr>
          <p:cNvSpPr/>
          <p:nvPr/>
        </p:nvSpPr>
        <p:spPr bwMode="auto">
          <a:xfrm>
            <a:off x="4774804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2E64F98-FE75-42AF-87D6-570829DF20AE}"/>
              </a:ext>
            </a:extLst>
          </p:cNvPr>
          <p:cNvSpPr/>
          <p:nvPr/>
        </p:nvSpPr>
        <p:spPr bwMode="auto">
          <a:xfrm>
            <a:off x="5213177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A8177C3-6BF4-470E-B017-751A3489751D}"/>
              </a:ext>
            </a:extLst>
          </p:cNvPr>
          <p:cNvSpPr/>
          <p:nvPr/>
        </p:nvSpPr>
        <p:spPr bwMode="auto">
          <a:xfrm>
            <a:off x="5651550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C62591A-105A-402A-959B-63145F6CA93D}"/>
              </a:ext>
            </a:extLst>
          </p:cNvPr>
          <p:cNvSpPr/>
          <p:nvPr/>
        </p:nvSpPr>
        <p:spPr bwMode="auto">
          <a:xfrm>
            <a:off x="6087584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63AF17E-A889-4323-95F6-31F159132B07}"/>
              </a:ext>
            </a:extLst>
          </p:cNvPr>
          <p:cNvSpPr/>
          <p:nvPr/>
        </p:nvSpPr>
        <p:spPr bwMode="auto">
          <a:xfrm>
            <a:off x="4336431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B6771F9-211D-4E8F-B729-0208B7D322BF}"/>
              </a:ext>
            </a:extLst>
          </p:cNvPr>
          <p:cNvSpPr/>
          <p:nvPr/>
        </p:nvSpPr>
        <p:spPr bwMode="auto">
          <a:xfrm>
            <a:off x="4774804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C14BD7C-4474-452A-8CED-9CF47312FBED}"/>
              </a:ext>
            </a:extLst>
          </p:cNvPr>
          <p:cNvSpPr/>
          <p:nvPr/>
        </p:nvSpPr>
        <p:spPr bwMode="auto">
          <a:xfrm>
            <a:off x="5213177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967053C-3725-4585-BDFE-A13579018170}"/>
              </a:ext>
            </a:extLst>
          </p:cNvPr>
          <p:cNvSpPr/>
          <p:nvPr/>
        </p:nvSpPr>
        <p:spPr bwMode="auto">
          <a:xfrm>
            <a:off x="5651550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0DBC2B1-7CE9-46AD-9BBE-78454D2C6298}"/>
              </a:ext>
            </a:extLst>
          </p:cNvPr>
          <p:cNvSpPr/>
          <p:nvPr/>
        </p:nvSpPr>
        <p:spPr bwMode="auto">
          <a:xfrm>
            <a:off x="6087584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6C412A93-EF8A-420A-8F1F-476111C45874}"/>
              </a:ext>
            </a:extLst>
          </p:cNvPr>
          <p:cNvSpPr/>
          <p:nvPr/>
        </p:nvSpPr>
        <p:spPr bwMode="auto">
          <a:xfrm>
            <a:off x="4336431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10F9F6F-292A-4843-9190-0D8519E6C6CD}"/>
              </a:ext>
            </a:extLst>
          </p:cNvPr>
          <p:cNvSpPr/>
          <p:nvPr/>
        </p:nvSpPr>
        <p:spPr bwMode="auto">
          <a:xfrm>
            <a:off x="4774804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03EBEF0C-000A-4F10-93B5-DDE70DA2CBF6}"/>
              </a:ext>
            </a:extLst>
          </p:cNvPr>
          <p:cNvSpPr/>
          <p:nvPr/>
        </p:nvSpPr>
        <p:spPr bwMode="auto">
          <a:xfrm>
            <a:off x="5213177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B43C300-D996-4873-AAE2-6E975EEE6100}"/>
              </a:ext>
            </a:extLst>
          </p:cNvPr>
          <p:cNvSpPr/>
          <p:nvPr/>
        </p:nvSpPr>
        <p:spPr bwMode="auto">
          <a:xfrm>
            <a:off x="5651550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B6C99861-62A1-46AA-8F95-95B2956C16BA}"/>
              </a:ext>
            </a:extLst>
          </p:cNvPr>
          <p:cNvSpPr/>
          <p:nvPr/>
        </p:nvSpPr>
        <p:spPr bwMode="auto">
          <a:xfrm>
            <a:off x="6087584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DF8EF2C-0A16-4F82-8FCB-DEF786715362}"/>
              </a:ext>
            </a:extLst>
          </p:cNvPr>
          <p:cNvSpPr/>
          <p:nvPr/>
        </p:nvSpPr>
        <p:spPr bwMode="auto">
          <a:xfrm>
            <a:off x="4336431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971FB03-54C1-4818-9EDE-EDCCD77CA526}"/>
              </a:ext>
            </a:extLst>
          </p:cNvPr>
          <p:cNvGrpSpPr/>
          <p:nvPr/>
        </p:nvGrpSpPr>
        <p:grpSpPr>
          <a:xfrm>
            <a:off x="4324373" y="1547982"/>
            <a:ext cx="2203923" cy="1760408"/>
            <a:chOff x="2488162" y="1547982"/>
            <a:chExt cx="2203923" cy="1760408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E01ADDF9-6D32-48C1-923B-D72DB6B7F77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488162" y="1550321"/>
              <a:ext cx="2201584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FCED3454-CDF0-463D-9245-635453275B1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488162" y="3308390"/>
              <a:ext cx="2201584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36E2293-8ACE-4A19-B014-82EE9A34A01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495179" y="1547982"/>
              <a:ext cx="0" cy="175357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E18CD3F4-1832-4F37-BB10-5AC5E9CE17A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692085" y="1547982"/>
              <a:ext cx="0" cy="175357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51" name="Picture 50" descr="A picture containing knife&#10;&#10;Description automatically generated">
            <a:extLst>
              <a:ext uri="{FF2B5EF4-FFF2-40B4-BE49-F238E27FC236}">
                <a16:creationId xmlns:a16="http://schemas.microsoft.com/office/drawing/2014/main" id="{5F06ED11-889F-4CBC-A9B7-5CAD01D2EE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58980" y="1420805"/>
            <a:ext cx="7355427" cy="1467323"/>
          </a:xfrm>
          <a:prstGeom prst="rect">
            <a:avLst/>
          </a:prstGeom>
        </p:spPr>
      </p:pic>
      <p:sp>
        <p:nvSpPr>
          <p:cNvPr id="52" name="Oval 51">
            <a:extLst>
              <a:ext uri="{FF2B5EF4-FFF2-40B4-BE49-F238E27FC236}">
                <a16:creationId xmlns:a16="http://schemas.microsoft.com/office/drawing/2014/main" id="{2809F2BA-9B66-4F9B-A850-AC1F6ECAB512}"/>
              </a:ext>
            </a:extLst>
          </p:cNvPr>
          <p:cNvSpPr/>
          <p:nvPr/>
        </p:nvSpPr>
        <p:spPr bwMode="auto">
          <a:xfrm>
            <a:off x="12701694" y="-885612"/>
            <a:ext cx="45719" cy="45719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solidFill>
                  <a:sysClr val="windowText" lastClr="000000"/>
                </a:solidFill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7EC35487-095E-466C-B196-B8D6024C6C66}"/>
              </a:ext>
            </a:extLst>
          </p:cNvPr>
          <p:cNvSpPr/>
          <p:nvPr/>
        </p:nvSpPr>
        <p:spPr bwMode="auto">
          <a:xfrm>
            <a:off x="6903552" y="1104948"/>
            <a:ext cx="2931325" cy="26542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BA1B61F9-FB76-4047-BF53-BC19259F098D}"/>
              </a:ext>
            </a:extLst>
          </p:cNvPr>
          <p:cNvSpPr/>
          <p:nvPr/>
        </p:nvSpPr>
        <p:spPr bwMode="auto">
          <a:xfrm>
            <a:off x="9829084" y="1801707"/>
            <a:ext cx="1846975" cy="11717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6" name="Content Placeholder 2">
            <a:extLst>
              <a:ext uri="{FF2B5EF4-FFF2-40B4-BE49-F238E27FC236}">
                <a16:creationId xmlns:a16="http://schemas.microsoft.com/office/drawing/2014/main" id="{ED73E41F-413A-4EAE-B042-12260DF228F3}"/>
              </a:ext>
            </a:extLst>
          </p:cNvPr>
          <p:cNvSpPr txBox="1">
            <a:spLocks/>
          </p:cNvSpPr>
          <p:nvPr/>
        </p:nvSpPr>
        <p:spPr>
          <a:xfrm>
            <a:off x="623887" y="3599162"/>
            <a:ext cx="10958513" cy="133032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raw the shape shown on squared paper. Count the number of squares found within the shape using your finger tip that covers roughly the area of one squared centimetre (1cm</a:t>
            </a:r>
            <a:r>
              <a:rPr kumimoji="0" lang="en-GB" sz="2000" b="0" i="0" u="none" strike="noStrike" kern="1200" cap="none" spc="0" normalizeH="0" baseline="3000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 it possible to calculate the area in a more efficient way? Can the number of columns and rows of squares help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" name="TextBox 19">
            <a:extLst>
              <a:ext uri="{FF2B5EF4-FFF2-40B4-BE49-F238E27FC236}">
                <a16:creationId xmlns:a16="http://schemas.microsoft.com/office/drawing/2014/main" id="{D4498365-690C-4525-ACBE-DE0A274EF55C}"/>
              </a:ext>
            </a:extLst>
          </p:cNvPr>
          <p:cNvSpPr txBox="1"/>
          <p:nvPr/>
        </p:nvSpPr>
        <p:spPr>
          <a:xfrm>
            <a:off x="2055108" y="5349745"/>
            <a:ext cx="8060273" cy="1138773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area of the rectangle is equal to 4 rows of 5 square centimetres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r 5 columns of 4 square centimetre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 cm x 5 cm = 5 cm x 4 cm = 20 cm</a:t>
            </a:r>
            <a:r>
              <a:rPr kumimoji="0" lang="en-GB" sz="2000" b="0" i="1" u="none" strike="noStrike" kern="1200" cap="none" spc="0" normalizeH="0" baseline="3000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626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2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9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0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6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3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4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0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1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7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8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4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5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1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2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8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9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4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5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6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2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3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9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0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5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6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7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2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3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4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9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0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1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51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2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5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56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7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1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2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6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7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2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3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4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7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8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9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2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3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4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9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4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5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6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9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0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1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4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5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7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9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0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1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6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7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8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2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3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4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6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7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8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1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2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3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4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8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9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0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1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3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44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5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6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8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49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50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3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54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55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6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0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61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62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3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5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66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67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8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0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71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2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3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5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76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7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8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0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1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2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3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7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8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9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0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2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93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4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7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98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9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0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2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03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4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5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7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08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9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0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4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5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16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7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9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20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1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2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4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25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7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9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30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31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2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4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35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36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7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1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42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43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4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6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4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4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9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1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2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53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4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6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7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58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9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1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62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63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4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5" grpId="0" animBg="1"/>
      <p:bldP spid="5" grpId="1" animBg="1"/>
      <p:bldP spid="5" grpId="2" animBg="1"/>
      <p:bldP spid="6" grpId="0" animBg="1"/>
      <p:bldP spid="6" grpId="1" animBg="1"/>
      <p:bldP spid="6" grpId="2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  <p:bldP spid="31" grpId="0" animBg="1"/>
      <p:bldP spid="31" grpId="1" animBg="1"/>
      <p:bldP spid="31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  <p:bldP spid="34" grpId="0" animBg="1"/>
      <p:bldP spid="34" grpId="1" animBg="1"/>
      <p:bldP spid="34" grpId="2" animBg="1"/>
      <p:bldP spid="35" grpId="0" animBg="1"/>
      <p:bldP spid="35" grpId="1" animBg="1"/>
      <p:bldP spid="35" grpId="2" animBg="1"/>
      <p:bldP spid="36" grpId="0" animBg="1"/>
      <p:bldP spid="36" grpId="1" animBg="1"/>
      <p:bldP spid="36" grpId="2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53" grpId="0" animBg="1"/>
      <p:bldP spid="54" grpId="0" animBg="1"/>
      <p:bldP spid="5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7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211610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7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calculate the area of a rectangle using multiplication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840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6 Multiplicative contexts: area and perimeter 1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0669454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:1-6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-29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Placeholder 6" descr="A picture containing chart&#10;&#10;Description automatically generated">
            <a:extLst>
              <a:ext uri="{FF2B5EF4-FFF2-40B4-BE49-F238E27FC236}">
                <a16:creationId xmlns:a16="http://schemas.microsoft.com/office/drawing/2014/main" id="{4AFB6AEE-4798-48C1-9998-F01591B020DD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3725" y="1038225"/>
            <a:ext cx="3395663" cy="4779963"/>
          </a:xfrm>
        </p:spPr>
      </p:pic>
    </p:spTree>
    <p:extLst>
      <p:ext uri="{BB962C8B-B14F-4D97-AF65-F5344CB8AC3E}">
        <p14:creationId xmlns:p14="http://schemas.microsoft.com/office/powerpoint/2010/main" val="3532464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83624"/>
              </p:ext>
            </p:extLst>
          </p:nvPr>
        </p:nvGraphicFramePr>
        <p:xfrm>
          <a:off x="594008" y="1535029"/>
          <a:ext cx="10712127" cy="30144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calculate the area of a rectangle using multiplication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calculate the area of rectilinear shape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use their knowledge of area to solve problem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compare and describe lengths by using their knowledge of  multiplication 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use their knowledge of multiplication to solve comparison and change problem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8" action="ppaction://hlinksldjump"/>
                        </a:rPr>
                        <a:t>Pupils compare and describe lengths by using their knowledge of division</a:t>
                      </a:r>
                      <a:endParaRPr lang="en-GB" sz="20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3098274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508798" y="5179006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988023" y="5092138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987229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5C758E-3A24-43FF-8850-D72E9007445A}"/>
              </a:ext>
            </a:extLst>
          </p:cNvPr>
          <p:cNvSpPr txBox="1"/>
          <p:nvPr/>
        </p:nvSpPr>
        <p:spPr bwMode="auto">
          <a:xfrm>
            <a:off x="4740384" y="853689"/>
            <a:ext cx="2896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How many squares?</a:t>
            </a:r>
          </a:p>
        </p:txBody>
      </p:sp>
      <p:pic>
        <p:nvPicPr>
          <p:cNvPr id="8" name="Picture 7" descr="A close up of a screen&#10;&#10;Description automatically generated">
            <a:extLst>
              <a:ext uri="{FF2B5EF4-FFF2-40B4-BE49-F238E27FC236}">
                <a16:creationId xmlns:a16="http://schemas.microsoft.com/office/drawing/2014/main" id="{03EC2FA4-0297-44AE-9A32-EC170B01EF9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123" y="1474690"/>
            <a:ext cx="3187253" cy="1174646"/>
          </a:xfrm>
          <a:prstGeom prst="rect">
            <a:avLst/>
          </a:prstGeom>
        </p:spPr>
      </p:pic>
      <p:pic>
        <p:nvPicPr>
          <p:cNvPr id="10" name="Picture 9" descr="A picture containing shoji, indoor, crossword puzzle, sky&#10;&#10;Description automatically generated">
            <a:extLst>
              <a:ext uri="{FF2B5EF4-FFF2-40B4-BE49-F238E27FC236}">
                <a16:creationId xmlns:a16="http://schemas.microsoft.com/office/drawing/2014/main" id="{BA130A4E-DA51-49DD-8682-B4E7832710E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4964" y="3095177"/>
            <a:ext cx="3262072" cy="2618635"/>
          </a:xfrm>
          <a:prstGeom prst="rect">
            <a:avLst/>
          </a:prstGeom>
        </p:spPr>
      </p:pic>
      <p:pic>
        <p:nvPicPr>
          <p:cNvPr id="12" name="Picture 11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7456B84A-331F-4AC0-8607-823ABA13D28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870" y="3109464"/>
            <a:ext cx="643437" cy="643437"/>
          </a:xfrm>
          <a:prstGeom prst="rect">
            <a:avLst/>
          </a:prstGeom>
        </p:spPr>
      </p:pic>
      <p:pic>
        <p:nvPicPr>
          <p:cNvPr id="15" name="Picture 14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F3473C6B-E817-4F21-AF5F-0DE09B17F5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110" y="3109464"/>
            <a:ext cx="643437" cy="643437"/>
          </a:xfrm>
          <a:prstGeom prst="rect">
            <a:avLst/>
          </a:prstGeom>
        </p:spPr>
      </p:pic>
      <p:pic>
        <p:nvPicPr>
          <p:cNvPr id="16" name="Picture 15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1F80A3CB-0F42-4021-A3EF-17D5FA581D9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3350" y="3109464"/>
            <a:ext cx="643437" cy="643437"/>
          </a:xfrm>
          <a:prstGeom prst="rect">
            <a:avLst/>
          </a:prstGeom>
        </p:spPr>
      </p:pic>
      <p:pic>
        <p:nvPicPr>
          <p:cNvPr id="17" name="Picture 16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A956A087-EB08-4030-A0AA-51D51C0B1D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1590" y="3109464"/>
            <a:ext cx="643437" cy="643437"/>
          </a:xfrm>
          <a:prstGeom prst="rect">
            <a:avLst/>
          </a:prstGeom>
        </p:spPr>
      </p:pic>
      <p:pic>
        <p:nvPicPr>
          <p:cNvPr id="18" name="Picture 17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908E4CA5-0E03-4AF8-820F-483422A8680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9832" y="3109464"/>
            <a:ext cx="643437" cy="643437"/>
          </a:xfrm>
          <a:prstGeom prst="rect">
            <a:avLst/>
          </a:prstGeom>
        </p:spPr>
      </p:pic>
      <p:pic>
        <p:nvPicPr>
          <p:cNvPr id="21" name="Picture 20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6C749343-DF96-4875-A4F0-2BAE428B8B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870" y="3759780"/>
            <a:ext cx="643437" cy="643437"/>
          </a:xfrm>
          <a:prstGeom prst="rect">
            <a:avLst/>
          </a:prstGeom>
        </p:spPr>
      </p:pic>
      <p:pic>
        <p:nvPicPr>
          <p:cNvPr id="22" name="Picture 21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A7400EF4-15A4-495C-97EA-60CA04178B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110" y="3759780"/>
            <a:ext cx="643437" cy="643437"/>
          </a:xfrm>
          <a:prstGeom prst="rect">
            <a:avLst/>
          </a:prstGeom>
        </p:spPr>
      </p:pic>
      <p:pic>
        <p:nvPicPr>
          <p:cNvPr id="23" name="Picture 22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B3D5CA32-7FB1-4100-8E6D-412930737B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3350" y="3759780"/>
            <a:ext cx="643437" cy="643437"/>
          </a:xfrm>
          <a:prstGeom prst="rect">
            <a:avLst/>
          </a:prstGeom>
        </p:spPr>
      </p:pic>
      <p:pic>
        <p:nvPicPr>
          <p:cNvPr id="24" name="Picture 23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A6559630-6F39-41C1-A768-795B70B717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1590" y="3759780"/>
            <a:ext cx="643437" cy="643437"/>
          </a:xfrm>
          <a:prstGeom prst="rect">
            <a:avLst/>
          </a:prstGeom>
        </p:spPr>
      </p:pic>
      <p:pic>
        <p:nvPicPr>
          <p:cNvPr id="25" name="Picture 24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AF20923C-1E1B-4CED-A36C-5ADB0A15477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9832" y="3759780"/>
            <a:ext cx="643437" cy="643437"/>
          </a:xfrm>
          <a:prstGeom prst="rect">
            <a:avLst/>
          </a:prstGeom>
        </p:spPr>
      </p:pic>
      <p:pic>
        <p:nvPicPr>
          <p:cNvPr id="27" name="Picture 26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F0F70671-6D90-4BBF-8857-096057E25AC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870" y="4410096"/>
            <a:ext cx="643437" cy="643437"/>
          </a:xfrm>
          <a:prstGeom prst="rect">
            <a:avLst/>
          </a:prstGeom>
        </p:spPr>
      </p:pic>
      <p:pic>
        <p:nvPicPr>
          <p:cNvPr id="28" name="Picture 27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3A3D03DA-008D-431C-B274-832196BD6FD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110" y="4410096"/>
            <a:ext cx="643437" cy="643437"/>
          </a:xfrm>
          <a:prstGeom prst="rect">
            <a:avLst/>
          </a:prstGeom>
        </p:spPr>
      </p:pic>
      <p:pic>
        <p:nvPicPr>
          <p:cNvPr id="29" name="Picture 28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9433D6A9-531E-4728-9171-883D717A92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3350" y="4410096"/>
            <a:ext cx="643437" cy="643437"/>
          </a:xfrm>
          <a:prstGeom prst="rect">
            <a:avLst/>
          </a:prstGeom>
        </p:spPr>
      </p:pic>
      <p:pic>
        <p:nvPicPr>
          <p:cNvPr id="30" name="Picture 29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375CF480-3709-4674-829F-9003F2887D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1590" y="4410096"/>
            <a:ext cx="643437" cy="643437"/>
          </a:xfrm>
          <a:prstGeom prst="rect">
            <a:avLst/>
          </a:prstGeom>
        </p:spPr>
      </p:pic>
      <p:pic>
        <p:nvPicPr>
          <p:cNvPr id="31" name="Picture 30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976CE080-3CB1-4826-BCEA-EC95D7B4B8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9832" y="4410096"/>
            <a:ext cx="643437" cy="643437"/>
          </a:xfrm>
          <a:prstGeom prst="rect">
            <a:avLst/>
          </a:prstGeom>
        </p:spPr>
      </p:pic>
      <p:pic>
        <p:nvPicPr>
          <p:cNvPr id="33" name="Picture 32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788A05AC-E843-4B0A-9C9E-10092AEBC4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6870" y="5060412"/>
            <a:ext cx="643437" cy="643437"/>
          </a:xfrm>
          <a:prstGeom prst="rect">
            <a:avLst/>
          </a:prstGeom>
        </p:spPr>
      </p:pic>
      <p:pic>
        <p:nvPicPr>
          <p:cNvPr id="34" name="Picture 33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A722EF5F-CD3E-4EF5-B2CB-0B02432C1F1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5110" y="5060412"/>
            <a:ext cx="643437" cy="643437"/>
          </a:xfrm>
          <a:prstGeom prst="rect">
            <a:avLst/>
          </a:prstGeom>
        </p:spPr>
      </p:pic>
      <p:pic>
        <p:nvPicPr>
          <p:cNvPr id="35" name="Picture 34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5A1087C7-0B06-4820-8703-3F1E8DC7CFE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3350" y="5060412"/>
            <a:ext cx="643437" cy="643437"/>
          </a:xfrm>
          <a:prstGeom prst="rect">
            <a:avLst/>
          </a:prstGeom>
        </p:spPr>
      </p:pic>
      <p:pic>
        <p:nvPicPr>
          <p:cNvPr id="36" name="Picture 35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81DC4492-62CC-4C0F-BD74-AD621A3873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1590" y="5060412"/>
            <a:ext cx="643437" cy="643437"/>
          </a:xfrm>
          <a:prstGeom prst="rect">
            <a:avLst/>
          </a:prstGeom>
        </p:spPr>
      </p:pic>
      <p:pic>
        <p:nvPicPr>
          <p:cNvPr id="37" name="Picture 36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2C017426-3D66-4FF4-AB88-88960BB570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9832" y="5060412"/>
            <a:ext cx="643437" cy="643437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677AF3F-5A59-4BD7-8745-4A17014ACFDF}"/>
              </a:ext>
            </a:extLst>
          </p:cNvPr>
          <p:cNvSpPr txBox="1"/>
          <p:nvPr/>
        </p:nvSpPr>
        <p:spPr bwMode="auto">
          <a:xfrm>
            <a:off x="5267890" y="5916750"/>
            <a:ext cx="1656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2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7075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5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5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75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25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75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25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75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8FD8FA6-FD8E-455A-AB8B-91DB9DC98EFB}"/>
              </a:ext>
            </a:extLst>
          </p:cNvPr>
          <p:cNvSpPr txBox="1"/>
          <p:nvPr/>
        </p:nvSpPr>
        <p:spPr bwMode="auto">
          <a:xfrm>
            <a:off x="4740384" y="853689"/>
            <a:ext cx="28961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How many squares?</a:t>
            </a:r>
          </a:p>
        </p:txBody>
      </p:sp>
      <p:pic>
        <p:nvPicPr>
          <p:cNvPr id="4" name="Picture 3" descr="A close up of a screen&#10;&#10;Description automatically generated">
            <a:extLst>
              <a:ext uri="{FF2B5EF4-FFF2-40B4-BE49-F238E27FC236}">
                <a16:creationId xmlns:a16="http://schemas.microsoft.com/office/drawing/2014/main" id="{0D7D0EB1-749A-45F5-9713-C7913E7BDE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123" y="1474690"/>
            <a:ext cx="3187253" cy="1174646"/>
          </a:xfrm>
          <a:prstGeom prst="rect">
            <a:avLst/>
          </a:prstGeom>
        </p:spPr>
      </p:pic>
      <p:pic>
        <p:nvPicPr>
          <p:cNvPr id="5" name="Picture 4" descr="A picture containing shoji, indoor, crossword puzzle, sky&#10;&#10;Description automatically generated">
            <a:extLst>
              <a:ext uri="{FF2B5EF4-FFF2-40B4-BE49-F238E27FC236}">
                <a16:creationId xmlns:a16="http://schemas.microsoft.com/office/drawing/2014/main" id="{ECF46980-557A-4FC1-8F00-5996F6D691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4964" y="3095177"/>
            <a:ext cx="3262072" cy="2618635"/>
          </a:xfrm>
          <a:prstGeom prst="rect">
            <a:avLst/>
          </a:prstGeom>
        </p:spPr>
      </p:pic>
      <p:grpSp>
        <p:nvGrpSpPr>
          <p:cNvPr id="47" name="Group 46">
            <a:extLst>
              <a:ext uri="{FF2B5EF4-FFF2-40B4-BE49-F238E27FC236}">
                <a16:creationId xmlns:a16="http://schemas.microsoft.com/office/drawing/2014/main" id="{7BA29B9E-5A9B-432F-8748-64EEBD84DF39}"/>
              </a:ext>
            </a:extLst>
          </p:cNvPr>
          <p:cNvGrpSpPr/>
          <p:nvPr/>
        </p:nvGrpSpPr>
        <p:grpSpPr>
          <a:xfrm>
            <a:off x="4476870" y="3109464"/>
            <a:ext cx="643437" cy="2594385"/>
            <a:chOff x="2952869" y="3109463"/>
            <a:chExt cx="643437" cy="2594385"/>
          </a:xfrm>
        </p:grpSpPr>
        <p:pic>
          <p:nvPicPr>
            <p:cNvPr id="6" name="Picture 5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615BBF88-DB77-47FE-9CEF-71DE17132D9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2869" y="3109463"/>
              <a:ext cx="643437" cy="643437"/>
            </a:xfrm>
            <a:prstGeom prst="rect">
              <a:avLst/>
            </a:prstGeom>
          </p:spPr>
        </p:pic>
        <p:pic>
          <p:nvPicPr>
            <p:cNvPr id="11" name="Picture 10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D61D9A2A-B2EF-4548-BA06-0849BAF9BE2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2869" y="3759779"/>
              <a:ext cx="643437" cy="643437"/>
            </a:xfrm>
            <a:prstGeom prst="rect">
              <a:avLst/>
            </a:prstGeom>
          </p:spPr>
        </p:pic>
        <p:pic>
          <p:nvPicPr>
            <p:cNvPr id="16" name="Picture 15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0A84C4F2-C613-4DFB-A018-12F6EA1599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2869" y="4410095"/>
              <a:ext cx="643437" cy="643437"/>
            </a:xfrm>
            <a:prstGeom prst="rect">
              <a:avLst/>
            </a:prstGeom>
          </p:spPr>
        </p:pic>
        <p:pic>
          <p:nvPicPr>
            <p:cNvPr id="21" name="Picture 20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0DA34E92-183B-4366-927D-241B8BC3F3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2869" y="5060411"/>
              <a:ext cx="643437" cy="643437"/>
            </a:xfrm>
            <a:prstGeom prst="rect">
              <a:avLst/>
            </a:prstGeom>
          </p:spPr>
        </p:pic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12741E5-500F-43AA-845D-7C3125824E8A}"/>
              </a:ext>
            </a:extLst>
          </p:cNvPr>
          <p:cNvGrpSpPr/>
          <p:nvPr/>
        </p:nvGrpSpPr>
        <p:grpSpPr>
          <a:xfrm>
            <a:off x="5125110" y="3109464"/>
            <a:ext cx="643437" cy="2594385"/>
            <a:chOff x="3601109" y="3109463"/>
            <a:chExt cx="643437" cy="2594385"/>
          </a:xfrm>
        </p:grpSpPr>
        <p:pic>
          <p:nvPicPr>
            <p:cNvPr id="7" name="Picture 6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0D9B20D2-1290-46DB-9131-E2453B89E0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1109" y="3109463"/>
              <a:ext cx="643437" cy="643437"/>
            </a:xfrm>
            <a:prstGeom prst="rect">
              <a:avLst/>
            </a:prstGeom>
          </p:spPr>
        </p:pic>
        <p:pic>
          <p:nvPicPr>
            <p:cNvPr id="12" name="Picture 11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FA07B7AE-E78F-491B-B96C-0B6F6DE60D1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1109" y="3759779"/>
              <a:ext cx="643437" cy="643437"/>
            </a:xfrm>
            <a:prstGeom prst="rect">
              <a:avLst/>
            </a:prstGeom>
          </p:spPr>
        </p:pic>
        <p:pic>
          <p:nvPicPr>
            <p:cNvPr id="17" name="Picture 16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DE5F00B8-7D70-4E3B-8FC7-20D4285E2DC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1109" y="4410095"/>
              <a:ext cx="643437" cy="643437"/>
            </a:xfrm>
            <a:prstGeom prst="rect">
              <a:avLst/>
            </a:prstGeom>
          </p:spPr>
        </p:pic>
        <p:pic>
          <p:nvPicPr>
            <p:cNvPr id="22" name="Picture 21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087FBF4A-E40F-4105-9670-93357C3D75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01109" y="5060411"/>
              <a:ext cx="643437" cy="643437"/>
            </a:xfrm>
            <a:prstGeom prst="rect">
              <a:avLst/>
            </a:prstGeom>
          </p:spPr>
        </p:pic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EF86FDF6-9489-4ABF-97BA-CACFA4CB8260}"/>
              </a:ext>
            </a:extLst>
          </p:cNvPr>
          <p:cNvGrpSpPr/>
          <p:nvPr/>
        </p:nvGrpSpPr>
        <p:grpSpPr>
          <a:xfrm>
            <a:off x="5773350" y="3109464"/>
            <a:ext cx="643437" cy="2594385"/>
            <a:chOff x="4249349" y="3109463"/>
            <a:chExt cx="643437" cy="2594385"/>
          </a:xfrm>
        </p:grpSpPr>
        <p:pic>
          <p:nvPicPr>
            <p:cNvPr id="8" name="Picture 7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8C0823B3-D894-40AE-91A0-A0540AEEA5E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49349" y="3109463"/>
              <a:ext cx="643437" cy="643437"/>
            </a:xfrm>
            <a:prstGeom prst="rect">
              <a:avLst/>
            </a:prstGeom>
          </p:spPr>
        </p:pic>
        <p:pic>
          <p:nvPicPr>
            <p:cNvPr id="13" name="Picture 12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7ACE9155-8F93-4A54-B8C1-E242F8CA450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49349" y="3759779"/>
              <a:ext cx="643437" cy="643437"/>
            </a:xfrm>
            <a:prstGeom prst="rect">
              <a:avLst/>
            </a:prstGeom>
          </p:spPr>
        </p:pic>
        <p:pic>
          <p:nvPicPr>
            <p:cNvPr id="18" name="Picture 17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585A6A1C-5F41-4A37-88A1-452D3F0FC23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49349" y="4410095"/>
              <a:ext cx="643437" cy="643437"/>
            </a:xfrm>
            <a:prstGeom prst="rect">
              <a:avLst/>
            </a:prstGeom>
          </p:spPr>
        </p:pic>
        <p:pic>
          <p:nvPicPr>
            <p:cNvPr id="23" name="Picture 22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3DE4B747-C3A6-4FF7-9858-42C8C631B88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49349" y="5060411"/>
              <a:ext cx="643437" cy="643437"/>
            </a:xfrm>
            <a:prstGeom prst="rect">
              <a:avLst/>
            </a:prstGeom>
          </p:spPr>
        </p:pic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691E5D18-D68A-4147-9FE9-1B5451B321ED}"/>
              </a:ext>
            </a:extLst>
          </p:cNvPr>
          <p:cNvGrpSpPr/>
          <p:nvPr/>
        </p:nvGrpSpPr>
        <p:grpSpPr>
          <a:xfrm>
            <a:off x="6421590" y="3109464"/>
            <a:ext cx="643437" cy="2594385"/>
            <a:chOff x="4897589" y="3109463"/>
            <a:chExt cx="643437" cy="2594385"/>
          </a:xfrm>
        </p:grpSpPr>
        <p:pic>
          <p:nvPicPr>
            <p:cNvPr id="9" name="Picture 8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56904284-DB1E-4C9D-AB6E-AEF65538F7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97589" y="3109463"/>
              <a:ext cx="643437" cy="643437"/>
            </a:xfrm>
            <a:prstGeom prst="rect">
              <a:avLst/>
            </a:prstGeom>
          </p:spPr>
        </p:pic>
        <p:pic>
          <p:nvPicPr>
            <p:cNvPr id="14" name="Picture 13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4EFCAB3C-5510-41AF-A6AB-A55DFC6D5E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97589" y="3759779"/>
              <a:ext cx="643437" cy="643437"/>
            </a:xfrm>
            <a:prstGeom prst="rect">
              <a:avLst/>
            </a:prstGeom>
          </p:spPr>
        </p:pic>
        <p:pic>
          <p:nvPicPr>
            <p:cNvPr id="19" name="Picture 18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F5728524-26B5-4220-A0D2-DFE56F74D7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97589" y="4410095"/>
              <a:ext cx="643437" cy="643437"/>
            </a:xfrm>
            <a:prstGeom prst="rect">
              <a:avLst/>
            </a:prstGeom>
          </p:spPr>
        </p:pic>
        <p:pic>
          <p:nvPicPr>
            <p:cNvPr id="24" name="Picture 23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9A887734-C9D3-48C1-ADA7-12208835398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97589" y="5060411"/>
              <a:ext cx="643437" cy="643437"/>
            </a:xfrm>
            <a:prstGeom prst="rect">
              <a:avLst/>
            </a:prstGeom>
          </p:spPr>
        </p:pic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5B991471-E2E8-442C-9EB9-E0E47A6FB09F}"/>
              </a:ext>
            </a:extLst>
          </p:cNvPr>
          <p:cNvGrpSpPr/>
          <p:nvPr/>
        </p:nvGrpSpPr>
        <p:grpSpPr>
          <a:xfrm>
            <a:off x="7069832" y="3109464"/>
            <a:ext cx="643437" cy="2594385"/>
            <a:chOff x="5545831" y="3109463"/>
            <a:chExt cx="643437" cy="2594385"/>
          </a:xfrm>
        </p:grpSpPr>
        <p:pic>
          <p:nvPicPr>
            <p:cNvPr id="10" name="Picture 9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D14EB7BA-EACE-4145-BBA0-6B4C1C8524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5831" y="3109463"/>
              <a:ext cx="643437" cy="643437"/>
            </a:xfrm>
            <a:prstGeom prst="rect">
              <a:avLst/>
            </a:prstGeom>
          </p:spPr>
        </p:pic>
        <p:pic>
          <p:nvPicPr>
            <p:cNvPr id="15" name="Picture 14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6485D75A-6638-4387-BA5D-9764192159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5831" y="3759779"/>
              <a:ext cx="643437" cy="643437"/>
            </a:xfrm>
            <a:prstGeom prst="rect">
              <a:avLst/>
            </a:prstGeom>
          </p:spPr>
        </p:pic>
        <p:pic>
          <p:nvPicPr>
            <p:cNvPr id="20" name="Picture 19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AF47011E-9C6C-47DA-83F3-D1FD4C6ABFD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5831" y="4410095"/>
              <a:ext cx="643437" cy="643437"/>
            </a:xfrm>
            <a:prstGeom prst="rect">
              <a:avLst/>
            </a:prstGeom>
          </p:spPr>
        </p:pic>
        <p:pic>
          <p:nvPicPr>
            <p:cNvPr id="25" name="Picture 24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5852583D-A817-4D73-AEF1-5FA2AB90F7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5831" y="5060411"/>
              <a:ext cx="643437" cy="643437"/>
            </a:xfrm>
            <a:prstGeom prst="rect">
              <a:avLst/>
            </a:prstGeom>
          </p:spPr>
        </p:pic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5BA699B8-F23D-4F1D-9EE5-E1622024C574}"/>
              </a:ext>
            </a:extLst>
          </p:cNvPr>
          <p:cNvSpPr txBox="1"/>
          <p:nvPr/>
        </p:nvSpPr>
        <p:spPr bwMode="auto">
          <a:xfrm>
            <a:off x="5267890" y="5916750"/>
            <a:ext cx="1656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2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95B99357-36EF-4B50-8FE7-7EA5A6961B09}"/>
              </a:ext>
            </a:extLst>
          </p:cNvPr>
          <p:cNvGrpSpPr/>
          <p:nvPr/>
        </p:nvGrpSpPr>
        <p:grpSpPr>
          <a:xfrm>
            <a:off x="4476870" y="3109464"/>
            <a:ext cx="3236399" cy="643437"/>
            <a:chOff x="6850499" y="3119426"/>
            <a:chExt cx="3236399" cy="643437"/>
          </a:xfrm>
        </p:grpSpPr>
        <p:pic>
          <p:nvPicPr>
            <p:cNvPr id="27" name="Picture 26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CC2432ED-6554-42A7-87A1-8F093EC5B4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0499" y="3119426"/>
              <a:ext cx="643437" cy="643437"/>
            </a:xfrm>
            <a:prstGeom prst="rect">
              <a:avLst/>
            </a:prstGeom>
          </p:spPr>
        </p:pic>
        <p:pic>
          <p:nvPicPr>
            <p:cNvPr id="28" name="Picture 27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E7CDDEB7-0666-4CDA-B07A-496B695A0FD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98739" y="3119426"/>
              <a:ext cx="643437" cy="643437"/>
            </a:xfrm>
            <a:prstGeom prst="rect">
              <a:avLst/>
            </a:prstGeom>
          </p:spPr>
        </p:pic>
        <p:pic>
          <p:nvPicPr>
            <p:cNvPr id="29" name="Picture 28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DDAB9796-A4F7-4830-A7F8-6C5337043CD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46979" y="3119426"/>
              <a:ext cx="643437" cy="643437"/>
            </a:xfrm>
            <a:prstGeom prst="rect">
              <a:avLst/>
            </a:prstGeom>
          </p:spPr>
        </p:pic>
        <p:pic>
          <p:nvPicPr>
            <p:cNvPr id="30" name="Picture 29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AD1E1242-CD60-4B82-A44B-DD47C490202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95219" y="3119426"/>
              <a:ext cx="643437" cy="643437"/>
            </a:xfrm>
            <a:prstGeom prst="rect">
              <a:avLst/>
            </a:prstGeom>
          </p:spPr>
        </p:pic>
        <p:pic>
          <p:nvPicPr>
            <p:cNvPr id="31" name="Picture 30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03AB228A-1EB4-4923-8BCD-E6FB969E1E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43461" y="3119426"/>
              <a:ext cx="643437" cy="643437"/>
            </a:xfrm>
            <a:prstGeom prst="rect">
              <a:avLst/>
            </a:prstGeom>
          </p:spPr>
        </p:pic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03AAE06-E53E-41EE-8909-A12E0A399969}"/>
              </a:ext>
            </a:extLst>
          </p:cNvPr>
          <p:cNvGrpSpPr/>
          <p:nvPr/>
        </p:nvGrpSpPr>
        <p:grpSpPr>
          <a:xfrm>
            <a:off x="4476870" y="3759780"/>
            <a:ext cx="3236399" cy="643437"/>
            <a:chOff x="6850499" y="3769742"/>
            <a:chExt cx="3236399" cy="643437"/>
          </a:xfrm>
        </p:grpSpPr>
        <p:pic>
          <p:nvPicPr>
            <p:cNvPr id="32" name="Picture 31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ADC1DAA1-89D5-4557-B2BC-6CA2D6F14D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0499" y="3769742"/>
              <a:ext cx="643437" cy="643437"/>
            </a:xfrm>
            <a:prstGeom prst="rect">
              <a:avLst/>
            </a:prstGeom>
          </p:spPr>
        </p:pic>
        <p:pic>
          <p:nvPicPr>
            <p:cNvPr id="33" name="Picture 32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403D1F23-0142-4303-B0BF-8E98F7B74E6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98739" y="3769742"/>
              <a:ext cx="643437" cy="643437"/>
            </a:xfrm>
            <a:prstGeom prst="rect">
              <a:avLst/>
            </a:prstGeom>
          </p:spPr>
        </p:pic>
        <p:pic>
          <p:nvPicPr>
            <p:cNvPr id="34" name="Picture 33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6F65818A-BA5F-4690-AAFB-BAA208AB35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46979" y="3769742"/>
              <a:ext cx="643437" cy="643437"/>
            </a:xfrm>
            <a:prstGeom prst="rect">
              <a:avLst/>
            </a:prstGeom>
          </p:spPr>
        </p:pic>
        <p:pic>
          <p:nvPicPr>
            <p:cNvPr id="35" name="Picture 34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267C4E4A-D234-4A92-AEFA-4B5531D994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95219" y="3769742"/>
              <a:ext cx="643437" cy="643437"/>
            </a:xfrm>
            <a:prstGeom prst="rect">
              <a:avLst/>
            </a:prstGeom>
          </p:spPr>
        </p:pic>
        <p:pic>
          <p:nvPicPr>
            <p:cNvPr id="36" name="Picture 35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90F24DBE-8BA9-4E7A-AD46-57A6A7CDE75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43461" y="3769742"/>
              <a:ext cx="643437" cy="643437"/>
            </a:xfrm>
            <a:prstGeom prst="rect">
              <a:avLst/>
            </a:prstGeom>
          </p:spPr>
        </p:pic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802F3ABE-7003-4C2E-90FE-18D2636B29C2}"/>
              </a:ext>
            </a:extLst>
          </p:cNvPr>
          <p:cNvGrpSpPr/>
          <p:nvPr/>
        </p:nvGrpSpPr>
        <p:grpSpPr>
          <a:xfrm>
            <a:off x="4476870" y="4410096"/>
            <a:ext cx="3236399" cy="643437"/>
            <a:chOff x="6850499" y="4420058"/>
            <a:chExt cx="3236399" cy="643437"/>
          </a:xfrm>
        </p:grpSpPr>
        <p:pic>
          <p:nvPicPr>
            <p:cNvPr id="37" name="Picture 36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9B46C782-E1B4-48DE-971F-3B054A105C9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0499" y="4420058"/>
              <a:ext cx="643437" cy="643437"/>
            </a:xfrm>
            <a:prstGeom prst="rect">
              <a:avLst/>
            </a:prstGeom>
          </p:spPr>
        </p:pic>
        <p:pic>
          <p:nvPicPr>
            <p:cNvPr id="38" name="Picture 37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E9926FD0-5589-461A-B68A-628C2EC23DD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98739" y="4420058"/>
              <a:ext cx="643437" cy="643437"/>
            </a:xfrm>
            <a:prstGeom prst="rect">
              <a:avLst/>
            </a:prstGeom>
          </p:spPr>
        </p:pic>
        <p:pic>
          <p:nvPicPr>
            <p:cNvPr id="39" name="Picture 38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5F917720-49B7-4074-97FD-046989610C0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46979" y="4420058"/>
              <a:ext cx="643437" cy="643437"/>
            </a:xfrm>
            <a:prstGeom prst="rect">
              <a:avLst/>
            </a:prstGeom>
          </p:spPr>
        </p:pic>
        <p:pic>
          <p:nvPicPr>
            <p:cNvPr id="40" name="Picture 39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DF0C7ECC-9F7F-44D7-B96D-8F5C894DFB9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95219" y="4420058"/>
              <a:ext cx="643437" cy="643437"/>
            </a:xfrm>
            <a:prstGeom prst="rect">
              <a:avLst/>
            </a:prstGeom>
          </p:spPr>
        </p:pic>
        <p:pic>
          <p:nvPicPr>
            <p:cNvPr id="41" name="Picture 40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F54ECB85-D76C-4AD5-B32E-25A7D41C588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43461" y="4420058"/>
              <a:ext cx="643437" cy="643437"/>
            </a:xfrm>
            <a:prstGeom prst="rect">
              <a:avLst/>
            </a:prstGeom>
          </p:spPr>
        </p:pic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E2AD501E-EC3A-4E9F-8F7B-F24A5CE815C3}"/>
              </a:ext>
            </a:extLst>
          </p:cNvPr>
          <p:cNvGrpSpPr/>
          <p:nvPr/>
        </p:nvGrpSpPr>
        <p:grpSpPr>
          <a:xfrm>
            <a:off x="4476870" y="5060412"/>
            <a:ext cx="3236399" cy="643437"/>
            <a:chOff x="6850499" y="5070374"/>
            <a:chExt cx="3236399" cy="643437"/>
          </a:xfrm>
        </p:grpSpPr>
        <p:pic>
          <p:nvPicPr>
            <p:cNvPr id="42" name="Picture 41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898AF1A4-958A-4733-AEBB-B55242D4B31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0499" y="5070374"/>
              <a:ext cx="643437" cy="643437"/>
            </a:xfrm>
            <a:prstGeom prst="rect">
              <a:avLst/>
            </a:prstGeom>
          </p:spPr>
        </p:pic>
        <p:pic>
          <p:nvPicPr>
            <p:cNvPr id="43" name="Picture 42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60E70F3C-6A60-4C1D-9ACA-D51F5A41F87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98739" y="5070374"/>
              <a:ext cx="643437" cy="643437"/>
            </a:xfrm>
            <a:prstGeom prst="rect">
              <a:avLst/>
            </a:prstGeom>
          </p:spPr>
        </p:pic>
        <p:pic>
          <p:nvPicPr>
            <p:cNvPr id="44" name="Picture 43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AC2084E4-7A95-4C9D-B981-714B9A7E4B2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46979" y="5070374"/>
              <a:ext cx="643437" cy="643437"/>
            </a:xfrm>
            <a:prstGeom prst="rect">
              <a:avLst/>
            </a:prstGeom>
          </p:spPr>
        </p:pic>
        <p:pic>
          <p:nvPicPr>
            <p:cNvPr id="45" name="Picture 44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496D06A0-A5E5-478F-AFB2-778E248F3DB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95219" y="5070374"/>
              <a:ext cx="643437" cy="643437"/>
            </a:xfrm>
            <a:prstGeom prst="rect">
              <a:avLst/>
            </a:prstGeom>
          </p:spPr>
        </p:pic>
        <p:pic>
          <p:nvPicPr>
            <p:cNvPr id="46" name="Picture 45" descr="A picture containing object, mirror&#10;&#10;Description automatically generated">
              <a:extLst>
                <a:ext uri="{FF2B5EF4-FFF2-40B4-BE49-F238E27FC236}">
                  <a16:creationId xmlns:a16="http://schemas.microsoft.com/office/drawing/2014/main" id="{0E16CC6F-38FC-4E3C-A776-ECE7CF75BA6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43461" y="5070374"/>
              <a:ext cx="643437" cy="64343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79793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4</a:t>
            </a:r>
          </a:p>
        </p:txBody>
      </p:sp>
      <p:pic>
        <p:nvPicPr>
          <p:cNvPr id="6" name="Picture 5" descr="A picture containing shoji, indoor, sky, crossword puzzle&#10;&#10;Description automatically generated">
            <a:extLst>
              <a:ext uri="{FF2B5EF4-FFF2-40B4-BE49-F238E27FC236}">
                <a16:creationId xmlns:a16="http://schemas.microsoft.com/office/drawing/2014/main" id="{0949D86B-A862-416E-A49B-98C29FFE08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4964" y="1534561"/>
            <a:ext cx="3262072" cy="26186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7D4F565-44BA-4C21-A932-B1C8633D7F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8402" y="2185479"/>
            <a:ext cx="2618635" cy="196771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F4EB0E20-79F4-4532-9A1F-02C106E4D900}"/>
              </a:ext>
            </a:extLst>
          </p:cNvPr>
          <p:cNvSpPr txBox="1"/>
          <p:nvPr/>
        </p:nvSpPr>
        <p:spPr bwMode="auto">
          <a:xfrm>
            <a:off x="5267890" y="5916750"/>
            <a:ext cx="1656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2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44F1C42-94FD-4745-B4C8-EB869E82F2F5}"/>
              </a:ext>
            </a:extLst>
          </p:cNvPr>
          <p:cNvSpPr txBox="1"/>
          <p:nvPr/>
        </p:nvSpPr>
        <p:spPr bwMode="auto">
          <a:xfrm>
            <a:off x="4433527" y="5324263"/>
            <a:ext cx="33249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4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× 5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= 2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 </a:t>
            </a:r>
            <a:endParaRPr lang="en-GB" sz="24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5FF2463-8645-4EF3-BEAA-6E5A8F939ADE}"/>
              </a:ext>
            </a:extLst>
          </p:cNvPr>
          <p:cNvSpPr txBox="1"/>
          <p:nvPr/>
        </p:nvSpPr>
        <p:spPr bwMode="auto">
          <a:xfrm>
            <a:off x="4476808" y="4731776"/>
            <a:ext cx="3238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5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× 4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= 2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 </a:t>
            </a:r>
            <a:endParaRPr lang="en-GB" sz="24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657AF735-25D2-4591-A8BE-CEFD060C14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9366" y="2185478"/>
            <a:ext cx="2618635" cy="1967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706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1.48148E-6 L -0.23972 -0.0007 " pathEditMode="relative" rAng="0" ptsTypes="AA">
                                      <p:cBhvr>
                                        <p:cTn id="9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61" y="-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5</a:t>
            </a:r>
          </a:p>
        </p:txBody>
      </p:sp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C2E1E29C-A8DD-4D25-895B-6324E1D1EE5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06243" y="1039543"/>
            <a:ext cx="2162175" cy="1521364"/>
          </a:xfrm>
          <a:prstGeom prst="rect">
            <a:avLst/>
          </a:prstGeom>
        </p:spPr>
      </p:pic>
      <p:pic>
        <p:nvPicPr>
          <p:cNvPr id="6" name="Picture 5" descr="A close up of a logo&#10;&#10;Description automatically generated">
            <a:extLst>
              <a:ext uri="{FF2B5EF4-FFF2-40B4-BE49-F238E27FC236}">
                <a16:creationId xmlns:a16="http://schemas.microsoft.com/office/drawing/2014/main" id="{A2CB8009-B36A-4CC4-8C9A-B059AF959E7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63495" y="1537493"/>
            <a:ext cx="1651000" cy="193676"/>
          </a:xfrm>
          <a:prstGeom prst="rect">
            <a:avLst/>
          </a:prstGeom>
        </p:spPr>
      </p:pic>
      <p:pic>
        <p:nvPicPr>
          <p:cNvPr id="7" name="Picture 6" descr="A close up of a logo&#10;&#10;Description automatically generated">
            <a:extLst>
              <a:ext uri="{FF2B5EF4-FFF2-40B4-BE49-F238E27FC236}">
                <a16:creationId xmlns:a16="http://schemas.microsoft.com/office/drawing/2014/main" id="{5768E616-996D-4D3B-BDFD-1780C0504D9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02676" y="2780775"/>
            <a:ext cx="1972672" cy="1590675"/>
          </a:xfrm>
          <a:prstGeom prst="rect">
            <a:avLst/>
          </a:prstGeom>
        </p:spPr>
      </p:pic>
      <p:pic>
        <p:nvPicPr>
          <p:cNvPr id="8" name="Picture 7" descr="A close up of a logo&#10;&#10;Description automatically generated">
            <a:extLst>
              <a:ext uri="{FF2B5EF4-FFF2-40B4-BE49-F238E27FC236}">
                <a16:creationId xmlns:a16="http://schemas.microsoft.com/office/drawing/2014/main" id="{6F0FDF4A-419B-4E8A-ACD5-318CA9B7187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46032" y="3295125"/>
            <a:ext cx="1685926" cy="228600"/>
          </a:xfrm>
          <a:prstGeom prst="rect">
            <a:avLst/>
          </a:prstGeom>
        </p:spPr>
      </p:pic>
      <p:pic>
        <p:nvPicPr>
          <p:cNvPr id="9" name="Picture 8" descr="A close up of a logo&#10;&#10;Description automatically generated" hidden="1">
            <a:extLst>
              <a:ext uri="{FF2B5EF4-FFF2-40B4-BE49-F238E27FC236}">
                <a16:creationId xmlns:a16="http://schemas.microsoft.com/office/drawing/2014/main" id="{B944F263-5D36-4137-B39A-864923A6E9B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89573" y="4517230"/>
            <a:ext cx="1809766" cy="1648878"/>
          </a:xfrm>
          <a:prstGeom prst="rect">
            <a:avLst/>
          </a:prstGeom>
        </p:spPr>
      </p:pic>
      <p:pic>
        <p:nvPicPr>
          <p:cNvPr id="10" name="Picture 9" descr="A close up of a logo&#10;&#10;Description automatically generated">
            <a:extLst>
              <a:ext uri="{FF2B5EF4-FFF2-40B4-BE49-F238E27FC236}">
                <a16:creationId xmlns:a16="http://schemas.microsoft.com/office/drawing/2014/main" id="{4BAD02FE-051A-4420-947A-D519E2ABC1CB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51984" y="5040427"/>
            <a:ext cx="1685926" cy="228600"/>
          </a:xfrm>
          <a:prstGeom prst="rect">
            <a:avLst/>
          </a:prstGeom>
        </p:spPr>
      </p:pic>
      <p:pic>
        <p:nvPicPr>
          <p:cNvPr id="11" name="Picture 10" descr="A close up of a logo&#10;&#10;Description automatically generated">
            <a:extLst>
              <a:ext uri="{FF2B5EF4-FFF2-40B4-BE49-F238E27FC236}">
                <a16:creationId xmlns:a16="http://schemas.microsoft.com/office/drawing/2014/main" id="{F1F39D41-05BD-4830-8ADA-1E710F5317B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02676" y="1004888"/>
            <a:ext cx="1972672" cy="1590675"/>
          </a:xfrm>
          <a:prstGeom prst="rect">
            <a:avLst/>
          </a:prstGeom>
        </p:spPr>
      </p:pic>
      <p:pic>
        <p:nvPicPr>
          <p:cNvPr id="12" name="Picture 11" descr="A close up of a logo&#10;&#10;Description automatically generated">
            <a:extLst>
              <a:ext uri="{FF2B5EF4-FFF2-40B4-BE49-F238E27FC236}">
                <a16:creationId xmlns:a16="http://schemas.microsoft.com/office/drawing/2014/main" id="{F98A77D4-F7A0-4B57-973D-CDD07715BEA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86007" y="2744529"/>
            <a:ext cx="1809766" cy="1648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854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0 L 0.00017 0.2585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2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7 L 8.33333E-7 0.2581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A911-1A35-48AE-8C56-ADD53976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G-2 Compare and calculate areas</a:t>
            </a:r>
          </a:p>
        </p:txBody>
      </p:sp>
      <p:pic>
        <p:nvPicPr>
          <p:cNvPr id="7" name="Picture 6" descr="A close up of a screen&#10;&#10;Description automatically generated">
            <a:extLst>
              <a:ext uri="{FF2B5EF4-FFF2-40B4-BE49-F238E27FC236}">
                <a16:creationId xmlns:a16="http://schemas.microsoft.com/office/drawing/2014/main" id="{30EC9FF9-1C69-4C1B-A385-FDDF176F2F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309" y="1508255"/>
            <a:ext cx="7271804" cy="219456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AE07317-26BD-426B-8F9F-FA312F9C7486}"/>
              </a:ext>
            </a:extLst>
          </p:cNvPr>
          <p:cNvSpPr/>
          <p:nvPr/>
        </p:nvSpPr>
        <p:spPr bwMode="auto">
          <a:xfrm>
            <a:off x="4774804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F5E68E-DA78-43DE-BFFD-018DA62FDF56}"/>
              </a:ext>
            </a:extLst>
          </p:cNvPr>
          <p:cNvSpPr/>
          <p:nvPr/>
        </p:nvSpPr>
        <p:spPr bwMode="auto">
          <a:xfrm>
            <a:off x="5213177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B681C85-2AC8-4E0A-B65C-791FCC4CB20D}"/>
              </a:ext>
            </a:extLst>
          </p:cNvPr>
          <p:cNvSpPr/>
          <p:nvPr/>
        </p:nvSpPr>
        <p:spPr bwMode="auto">
          <a:xfrm>
            <a:off x="5651550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1EA43E3-8346-44B1-A6CD-3628DEBC47E9}"/>
              </a:ext>
            </a:extLst>
          </p:cNvPr>
          <p:cNvSpPr/>
          <p:nvPr/>
        </p:nvSpPr>
        <p:spPr bwMode="auto">
          <a:xfrm>
            <a:off x="6087584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4D041F8-EA31-424F-BFDA-CA9B71BC3E08}"/>
              </a:ext>
            </a:extLst>
          </p:cNvPr>
          <p:cNvSpPr/>
          <p:nvPr/>
        </p:nvSpPr>
        <p:spPr bwMode="auto">
          <a:xfrm>
            <a:off x="4336431" y="1993960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45669E2-87A6-43AE-B771-9CC2ED34788A}"/>
              </a:ext>
            </a:extLst>
          </p:cNvPr>
          <p:cNvSpPr/>
          <p:nvPr/>
        </p:nvSpPr>
        <p:spPr bwMode="auto">
          <a:xfrm>
            <a:off x="4774804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2E64F98-FE75-42AF-87D6-570829DF20AE}"/>
              </a:ext>
            </a:extLst>
          </p:cNvPr>
          <p:cNvSpPr/>
          <p:nvPr/>
        </p:nvSpPr>
        <p:spPr bwMode="auto">
          <a:xfrm>
            <a:off x="5213177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A8177C3-6BF4-470E-B017-751A3489751D}"/>
              </a:ext>
            </a:extLst>
          </p:cNvPr>
          <p:cNvSpPr/>
          <p:nvPr/>
        </p:nvSpPr>
        <p:spPr bwMode="auto">
          <a:xfrm>
            <a:off x="5651550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C62591A-105A-402A-959B-63145F6CA93D}"/>
              </a:ext>
            </a:extLst>
          </p:cNvPr>
          <p:cNvSpPr/>
          <p:nvPr/>
        </p:nvSpPr>
        <p:spPr bwMode="auto">
          <a:xfrm>
            <a:off x="6087584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63AF17E-A889-4323-95F6-31F159132B07}"/>
              </a:ext>
            </a:extLst>
          </p:cNvPr>
          <p:cNvSpPr/>
          <p:nvPr/>
        </p:nvSpPr>
        <p:spPr bwMode="auto">
          <a:xfrm>
            <a:off x="4336431" y="2429826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B6771F9-211D-4E8F-B729-0208B7D322BF}"/>
              </a:ext>
            </a:extLst>
          </p:cNvPr>
          <p:cNvSpPr/>
          <p:nvPr/>
        </p:nvSpPr>
        <p:spPr bwMode="auto">
          <a:xfrm>
            <a:off x="4774804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C14BD7C-4474-452A-8CED-9CF47312FBED}"/>
              </a:ext>
            </a:extLst>
          </p:cNvPr>
          <p:cNvSpPr/>
          <p:nvPr/>
        </p:nvSpPr>
        <p:spPr bwMode="auto">
          <a:xfrm>
            <a:off x="5213177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967053C-3725-4585-BDFE-A13579018170}"/>
              </a:ext>
            </a:extLst>
          </p:cNvPr>
          <p:cNvSpPr/>
          <p:nvPr/>
        </p:nvSpPr>
        <p:spPr bwMode="auto">
          <a:xfrm>
            <a:off x="5651550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60DBC2B1-7CE9-46AD-9BBE-78454D2C6298}"/>
              </a:ext>
            </a:extLst>
          </p:cNvPr>
          <p:cNvSpPr/>
          <p:nvPr/>
        </p:nvSpPr>
        <p:spPr bwMode="auto">
          <a:xfrm>
            <a:off x="6087584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6C412A93-EF8A-420A-8F1F-476111C45874}"/>
              </a:ext>
            </a:extLst>
          </p:cNvPr>
          <p:cNvSpPr/>
          <p:nvPr/>
        </p:nvSpPr>
        <p:spPr bwMode="auto">
          <a:xfrm>
            <a:off x="4336431" y="2865692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10F9F6F-292A-4843-9190-0D8519E6C6CD}"/>
              </a:ext>
            </a:extLst>
          </p:cNvPr>
          <p:cNvSpPr/>
          <p:nvPr/>
        </p:nvSpPr>
        <p:spPr bwMode="auto">
          <a:xfrm>
            <a:off x="4774804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03EBEF0C-000A-4F10-93B5-DDE70DA2CBF6}"/>
              </a:ext>
            </a:extLst>
          </p:cNvPr>
          <p:cNvSpPr/>
          <p:nvPr/>
        </p:nvSpPr>
        <p:spPr bwMode="auto">
          <a:xfrm>
            <a:off x="5213177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B43C300-D996-4873-AAE2-6E975EEE6100}"/>
              </a:ext>
            </a:extLst>
          </p:cNvPr>
          <p:cNvSpPr/>
          <p:nvPr/>
        </p:nvSpPr>
        <p:spPr bwMode="auto">
          <a:xfrm>
            <a:off x="5651550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B6C99861-62A1-46AA-8F95-95B2956C16BA}"/>
              </a:ext>
            </a:extLst>
          </p:cNvPr>
          <p:cNvSpPr/>
          <p:nvPr/>
        </p:nvSpPr>
        <p:spPr bwMode="auto">
          <a:xfrm>
            <a:off x="6087584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DF8EF2C-0A16-4F82-8FCB-DEF786715362}"/>
              </a:ext>
            </a:extLst>
          </p:cNvPr>
          <p:cNvSpPr/>
          <p:nvPr/>
        </p:nvSpPr>
        <p:spPr bwMode="auto">
          <a:xfrm>
            <a:off x="4336431" y="1557338"/>
            <a:ext cx="433695" cy="435866"/>
          </a:xfrm>
          <a:prstGeom prst="rect">
            <a:avLst/>
          </a:prstGeom>
          <a:solidFill>
            <a:srgbClr val="8CC7FC"/>
          </a:solidFill>
          <a:ln>
            <a:solidFill>
              <a:schemeClr val="accent3">
                <a:lumMod val="65000"/>
              </a:schemeClr>
            </a:solidFill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971FB03-54C1-4818-9EDE-EDCCD77CA526}"/>
              </a:ext>
            </a:extLst>
          </p:cNvPr>
          <p:cNvGrpSpPr/>
          <p:nvPr/>
        </p:nvGrpSpPr>
        <p:grpSpPr>
          <a:xfrm>
            <a:off x="4324373" y="1547982"/>
            <a:ext cx="2203923" cy="1760408"/>
            <a:chOff x="2488162" y="1547982"/>
            <a:chExt cx="2203923" cy="1760408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E01ADDF9-6D32-48C1-923B-D72DB6B7F77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488162" y="1550321"/>
              <a:ext cx="2201584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FCED3454-CDF0-463D-9245-635453275B1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488162" y="3308390"/>
              <a:ext cx="2201584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936E2293-8ACE-4A19-B014-82EE9A34A01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495179" y="1547982"/>
              <a:ext cx="0" cy="175357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E18CD3F4-1832-4F37-BB10-5AC5E9CE17A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692085" y="1547982"/>
              <a:ext cx="0" cy="175357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51" name="Picture 50" descr="A picture containing knife&#10;&#10;Description automatically generated">
            <a:extLst>
              <a:ext uri="{FF2B5EF4-FFF2-40B4-BE49-F238E27FC236}">
                <a16:creationId xmlns:a16="http://schemas.microsoft.com/office/drawing/2014/main" id="{5F06ED11-889F-4CBC-A9B7-5CAD01D2EE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58980" y="1420805"/>
            <a:ext cx="7355427" cy="1467323"/>
          </a:xfrm>
          <a:prstGeom prst="rect">
            <a:avLst/>
          </a:prstGeom>
        </p:spPr>
      </p:pic>
      <p:sp>
        <p:nvSpPr>
          <p:cNvPr id="52" name="Oval 51">
            <a:extLst>
              <a:ext uri="{FF2B5EF4-FFF2-40B4-BE49-F238E27FC236}">
                <a16:creationId xmlns:a16="http://schemas.microsoft.com/office/drawing/2014/main" id="{2809F2BA-9B66-4F9B-A850-AC1F6ECAB512}"/>
              </a:ext>
            </a:extLst>
          </p:cNvPr>
          <p:cNvSpPr/>
          <p:nvPr/>
        </p:nvSpPr>
        <p:spPr bwMode="auto">
          <a:xfrm>
            <a:off x="12701694" y="-885612"/>
            <a:ext cx="45719" cy="45719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solidFill>
                  <a:sysClr val="windowText" lastClr="000000"/>
                </a:solidFill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7EC35487-095E-466C-B196-B8D6024C6C66}"/>
              </a:ext>
            </a:extLst>
          </p:cNvPr>
          <p:cNvSpPr/>
          <p:nvPr/>
        </p:nvSpPr>
        <p:spPr bwMode="auto">
          <a:xfrm>
            <a:off x="6903552" y="1104948"/>
            <a:ext cx="2931325" cy="265425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BA1B61F9-FB76-4047-BF53-BC19259F098D}"/>
              </a:ext>
            </a:extLst>
          </p:cNvPr>
          <p:cNvSpPr/>
          <p:nvPr/>
        </p:nvSpPr>
        <p:spPr bwMode="auto">
          <a:xfrm>
            <a:off x="9829084" y="1801707"/>
            <a:ext cx="1846975" cy="11717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6" name="Content Placeholder 2">
            <a:extLst>
              <a:ext uri="{FF2B5EF4-FFF2-40B4-BE49-F238E27FC236}">
                <a16:creationId xmlns:a16="http://schemas.microsoft.com/office/drawing/2014/main" id="{ED73E41F-413A-4EAE-B042-12260DF228F3}"/>
              </a:ext>
            </a:extLst>
          </p:cNvPr>
          <p:cNvSpPr txBox="1">
            <a:spLocks/>
          </p:cNvSpPr>
          <p:nvPr/>
        </p:nvSpPr>
        <p:spPr>
          <a:xfrm>
            <a:off x="623887" y="3599162"/>
            <a:ext cx="10958513" cy="133032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raw the shape shown on squared paper. Count the number of squares found within the shape using your finger tip that covers roughly the area of one squared centimetre (1cm</a:t>
            </a:r>
            <a:r>
              <a:rPr kumimoji="0" lang="en-GB" sz="2000" b="0" i="0" u="none" strike="noStrike" kern="1200" cap="none" spc="0" normalizeH="0" baseline="3000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 it possible to calculate the area in a more efficient way? Can the number of columns and rows of squares help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" name="TextBox 19">
            <a:extLst>
              <a:ext uri="{FF2B5EF4-FFF2-40B4-BE49-F238E27FC236}">
                <a16:creationId xmlns:a16="http://schemas.microsoft.com/office/drawing/2014/main" id="{D4498365-690C-4525-ACBE-DE0A274EF55C}"/>
              </a:ext>
            </a:extLst>
          </p:cNvPr>
          <p:cNvSpPr txBox="1"/>
          <p:nvPr/>
        </p:nvSpPr>
        <p:spPr>
          <a:xfrm>
            <a:off x="2055108" y="5349745"/>
            <a:ext cx="8060273" cy="1138773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area of the rectangle is equal to 4 rows of 5 square centimetres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r 5 columns of 4 square centimetre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 cm x 5 cm = 5 cm x 4 cm = 20 cm</a:t>
            </a:r>
            <a:r>
              <a:rPr kumimoji="0" lang="en-GB" sz="2000" b="0" i="1" u="none" strike="noStrike" kern="1200" cap="none" spc="0" normalizeH="0" baseline="3000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7562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2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9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0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6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3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4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0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1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7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8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3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84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5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0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1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2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8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9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4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5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6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2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3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8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9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0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5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6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7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2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3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4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9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0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1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0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51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2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3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5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56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7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8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0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1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2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5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6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7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2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3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4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5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7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8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9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2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3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4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9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0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4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5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6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7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9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0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1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4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5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7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9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0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1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2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6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7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8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9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1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2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3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4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6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27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8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1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2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3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4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8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9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0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1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3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44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5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6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8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49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50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1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3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54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55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6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0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61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62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3" dur="250" autoRev="1" fill="remove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5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66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67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8" dur="250" autoRev="1" fill="remove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0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71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2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3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5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76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7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8" dur="250" autoRev="1" fill="remove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0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1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2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3" dur="250" autoRev="1" fill="remove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7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88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9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0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2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93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4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7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98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99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0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2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03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4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5" dur="250" autoRev="1" fill="remove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7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08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09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0" dur="250" autoRev="1" fill="remove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4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5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16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7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9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20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1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2" dur="250" autoRev="1" fill="remove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4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25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7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9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30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31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2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4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35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36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7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27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1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42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43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4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6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4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4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9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1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2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53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4" dur="250" autoRev="1" fill="remove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6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57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58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9" dur="250" autoRev="1" fill="remove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27" presetClass="emph" presetSubtype="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1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62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63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4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5" grpId="0" animBg="1"/>
      <p:bldP spid="5" grpId="1" animBg="1"/>
      <p:bldP spid="5" grpId="2" animBg="1"/>
      <p:bldP spid="6" grpId="0" animBg="1"/>
      <p:bldP spid="6" grpId="1" animBg="1"/>
      <p:bldP spid="6" grpId="2" animBg="1"/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  <p:bldP spid="25" grpId="0" animBg="1"/>
      <p:bldP spid="25" grpId="1" animBg="1"/>
      <p:bldP spid="25" grpId="2" animBg="1"/>
      <p:bldP spid="26" grpId="0" animBg="1"/>
      <p:bldP spid="26" grpId="1" animBg="1"/>
      <p:bldP spid="26" grpId="2" animBg="1"/>
      <p:bldP spid="27" grpId="0" animBg="1"/>
      <p:bldP spid="27" grpId="1" animBg="1"/>
      <p:bldP spid="27" grpId="2" animBg="1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  <p:bldP spid="31" grpId="0" animBg="1"/>
      <p:bldP spid="31" grpId="1" animBg="1"/>
      <p:bldP spid="31" grpId="2" animBg="1"/>
      <p:bldP spid="32" grpId="0" animBg="1"/>
      <p:bldP spid="32" grpId="1" animBg="1"/>
      <p:bldP spid="32" grpId="2" animBg="1"/>
      <p:bldP spid="33" grpId="0" animBg="1"/>
      <p:bldP spid="33" grpId="1" animBg="1"/>
      <p:bldP spid="33" grpId="2" animBg="1"/>
      <p:bldP spid="34" grpId="0" animBg="1"/>
      <p:bldP spid="34" grpId="1" animBg="1"/>
      <p:bldP spid="34" grpId="2" animBg="1"/>
      <p:bldP spid="35" grpId="0" animBg="1"/>
      <p:bldP spid="35" grpId="1" animBg="1"/>
      <p:bldP spid="35" grpId="2" animBg="1"/>
      <p:bldP spid="36" grpId="0" animBg="1"/>
      <p:bldP spid="36" grpId="1" animBg="1"/>
      <p:bldP spid="36" grpId="2" animBg="1"/>
      <p:bldP spid="37" grpId="0" animBg="1"/>
      <p:bldP spid="37" grpId="1" animBg="1"/>
      <p:bldP spid="37" grpId="2" animBg="1"/>
      <p:bldP spid="38" grpId="0" animBg="1"/>
      <p:bldP spid="38" grpId="1" animBg="1"/>
      <p:bldP spid="38" grpId="2" animBg="1"/>
      <p:bldP spid="39" grpId="0" animBg="1"/>
      <p:bldP spid="39" grpId="1" animBg="1"/>
      <p:bldP spid="39" grpId="2" animBg="1"/>
      <p:bldP spid="53" grpId="0" animBg="1"/>
      <p:bldP spid="54" grpId="0" animBg="1"/>
      <p:bldP spid="5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8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61345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8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calculate the area of rectilinear shape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359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8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6 Multiplicative contexts: area and perimeter 1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3512080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:7-6: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-3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Placeholder 6" descr="A picture containing chart&#10;&#10;Description automatically generated">
            <a:extLst>
              <a:ext uri="{FF2B5EF4-FFF2-40B4-BE49-F238E27FC236}">
                <a16:creationId xmlns:a16="http://schemas.microsoft.com/office/drawing/2014/main" id="{4AFB6AEE-4798-48C1-9998-F01591B020DD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3725" y="1038225"/>
            <a:ext cx="3395663" cy="4779963"/>
          </a:xfrm>
        </p:spPr>
      </p:pic>
    </p:spTree>
    <p:extLst>
      <p:ext uri="{BB962C8B-B14F-4D97-AF65-F5344CB8AC3E}">
        <p14:creationId xmlns:p14="http://schemas.microsoft.com/office/powerpoint/2010/main" val="3985332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7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B46166-C5CF-461A-BE1D-BBB51ACDB1D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65761" y="1836010"/>
            <a:ext cx="4260478" cy="27907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42EF122-4F41-402B-9C37-200317347202}"/>
              </a:ext>
            </a:extLst>
          </p:cNvPr>
          <p:cNvSpPr txBox="1"/>
          <p:nvPr/>
        </p:nvSpPr>
        <p:spPr bwMode="auto">
          <a:xfrm>
            <a:off x="5122016" y="5324263"/>
            <a:ext cx="19479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80 ÷ 10 = 8  </a:t>
            </a:r>
            <a:endParaRPr lang="en-GB" sz="24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3D43CA-2926-4268-8BCB-9C45639DDAC8}"/>
              </a:ext>
            </a:extLst>
          </p:cNvPr>
          <p:cNvSpPr txBox="1"/>
          <p:nvPr/>
        </p:nvSpPr>
        <p:spPr bwMode="auto">
          <a:xfrm>
            <a:off x="4752110" y="5916750"/>
            <a:ext cx="2687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short side = 8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 </a:t>
            </a:r>
            <a:endParaRPr lang="en-GB" sz="24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8DA22AD-4BBD-40AD-AB6C-73F6B4078C31}"/>
              </a:ext>
            </a:extLst>
          </p:cNvPr>
          <p:cNvSpPr txBox="1"/>
          <p:nvPr/>
        </p:nvSpPr>
        <p:spPr bwMode="auto">
          <a:xfrm>
            <a:off x="1774428" y="853689"/>
            <a:ext cx="88280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The area of this rectangle is 80</a:t>
            </a:r>
            <a:r>
              <a:rPr lang="en-GB" sz="21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. How long is the short side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7F8953-7AE6-485B-B089-EDA7A60F812C}"/>
              </a:ext>
            </a:extLst>
          </p:cNvPr>
          <p:cNvSpPr txBox="1"/>
          <p:nvPr/>
        </p:nvSpPr>
        <p:spPr bwMode="auto">
          <a:xfrm>
            <a:off x="5267890" y="4731776"/>
            <a:ext cx="1656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8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475A399-1737-4A10-A2AE-AD82AB1FDAF4}"/>
              </a:ext>
            </a:extLst>
          </p:cNvPr>
          <p:cNvSpPr txBox="1"/>
          <p:nvPr/>
        </p:nvSpPr>
        <p:spPr bwMode="auto">
          <a:xfrm>
            <a:off x="5678259" y="1470349"/>
            <a:ext cx="8354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000" dirty="0">
                <a:latin typeface="Myriad Pro Semibold" charset="0"/>
                <a:ea typeface="Myriad Pro Semibold" charset="0"/>
                <a:cs typeface="Myriad Pro Semibold" charset="0"/>
              </a:rPr>
              <a:t>10</a:t>
            </a:r>
            <a:r>
              <a:rPr lang="en-GB" sz="10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0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endParaRPr lang="en-GB" sz="20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ACA6300-A381-4031-BD1C-13CA435D06A1}"/>
              </a:ext>
            </a:extLst>
          </p:cNvPr>
          <p:cNvSpPr txBox="1"/>
          <p:nvPr/>
        </p:nvSpPr>
        <p:spPr bwMode="auto">
          <a:xfrm>
            <a:off x="3735900" y="2999707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000" dirty="0">
                <a:latin typeface="Myriad Pro Semibold" charset="0"/>
                <a:ea typeface="Myriad Pro Semibold" charset="0"/>
                <a:cs typeface="Myriad Pro Semibold" charset="0"/>
              </a:rPr>
              <a:t>8</a:t>
            </a:r>
            <a:r>
              <a:rPr lang="en-GB" sz="10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0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endParaRPr lang="en-GB" sz="20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36BD604-F4D4-4FDE-B4EC-759B34CBC190}"/>
              </a:ext>
            </a:extLst>
          </p:cNvPr>
          <p:cNvSpPr txBox="1"/>
          <p:nvPr/>
        </p:nvSpPr>
        <p:spPr bwMode="auto">
          <a:xfrm>
            <a:off x="4133444" y="2999707"/>
            <a:ext cx="3000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000" dirty="0">
                <a:latin typeface="Myriad Pro Semibold" charset="0"/>
                <a:ea typeface="Myriad Pro Semibold" charset="0"/>
                <a:cs typeface="Myriad Pro Semibold" charset="0"/>
              </a:rPr>
              <a:t>?</a:t>
            </a:r>
            <a:endParaRPr lang="en-GB" sz="20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6113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84C6009-556C-4C47-89DB-13FE3BF3AD69}"/>
              </a:ext>
            </a:extLst>
          </p:cNvPr>
          <p:cNvSpPr txBox="1"/>
          <p:nvPr/>
        </p:nvSpPr>
        <p:spPr bwMode="auto">
          <a:xfrm>
            <a:off x="3940082" y="853689"/>
            <a:ext cx="4496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area of this shape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E3C336-17EA-4519-9C38-5F5CF6CF8270}"/>
              </a:ext>
            </a:extLst>
          </p:cNvPr>
          <p:cNvSpPr txBox="1"/>
          <p:nvPr/>
        </p:nvSpPr>
        <p:spPr bwMode="auto">
          <a:xfrm>
            <a:off x="3915761" y="5324263"/>
            <a:ext cx="43604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6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× 6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</a:t>
            </a:r>
            <a:r>
              <a:rPr lang="en-GB" sz="2400" dirty="0">
                <a:latin typeface="Myriad Pro Semibold"/>
                <a:ea typeface="Myriad Pro Semibold" charset="0"/>
                <a:cs typeface="Times New Roman" panose="02020603050405020304" pitchFamily="18" charset="0"/>
              </a:rPr>
              <a:t>+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2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× 4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endParaRPr lang="en-GB" sz="24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E42060-38CB-4ACE-BB4E-F59060B8997D}"/>
              </a:ext>
            </a:extLst>
          </p:cNvPr>
          <p:cNvSpPr txBox="1"/>
          <p:nvPr/>
        </p:nvSpPr>
        <p:spPr bwMode="auto">
          <a:xfrm>
            <a:off x="4199417" y="5916750"/>
            <a:ext cx="1598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= 44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 </a:t>
            </a:r>
            <a:endParaRPr lang="en-GB" sz="24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7FDC619-067E-47E2-90BD-A63136F951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2224" y="1499232"/>
            <a:ext cx="4607552" cy="3641150"/>
          </a:xfrm>
          <a:prstGeom prst="rect">
            <a:avLst/>
          </a:prstGeom>
        </p:spPr>
      </p:pic>
      <p:pic>
        <p:nvPicPr>
          <p:cNvPr id="11" name="Picture 10" descr="A close up of a logo&#10;&#10;Description automatically generated">
            <a:extLst>
              <a:ext uri="{FF2B5EF4-FFF2-40B4-BE49-F238E27FC236}">
                <a16:creationId xmlns:a16="http://schemas.microsoft.com/office/drawing/2014/main" id="{E9765EE9-DD04-4CA0-B3B0-2F15994D8C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896" y="2727326"/>
            <a:ext cx="12470" cy="1639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5822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D4C589F-7A1D-49E3-AC9A-2103A63AB2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8224" y="1907444"/>
            <a:ext cx="822999" cy="163976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93BB06-62A9-4661-BBF4-9A84B5F6B7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92224" y="1502350"/>
            <a:ext cx="4607552" cy="3634915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8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EFAB04-E345-4715-ACE3-0C50FFB713E9}"/>
              </a:ext>
            </a:extLst>
          </p:cNvPr>
          <p:cNvSpPr txBox="1"/>
          <p:nvPr/>
        </p:nvSpPr>
        <p:spPr bwMode="auto">
          <a:xfrm>
            <a:off x="3940082" y="853689"/>
            <a:ext cx="4496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area of this shape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1577348-7B27-423A-8B26-DB89D3320F38}"/>
              </a:ext>
            </a:extLst>
          </p:cNvPr>
          <p:cNvSpPr txBox="1"/>
          <p:nvPr/>
        </p:nvSpPr>
        <p:spPr bwMode="auto">
          <a:xfrm>
            <a:off x="3915761" y="5324263"/>
            <a:ext cx="43604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8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× 6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</a:t>
            </a:r>
            <a:r>
              <a:rPr lang="en-GB" sz="2400" dirty="0">
                <a:latin typeface="Myriad Pro Semibold"/>
                <a:ea typeface="Myriad Pro Semibold" charset="0"/>
                <a:cs typeface="Times New Roman" panose="02020603050405020304" pitchFamily="18" charset="0"/>
              </a:rPr>
              <a:t>−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2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× 2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endParaRPr lang="en-GB" sz="24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33AC1D-3D69-4DF2-9968-6F4D20566D4D}"/>
              </a:ext>
            </a:extLst>
          </p:cNvPr>
          <p:cNvSpPr txBox="1"/>
          <p:nvPr/>
        </p:nvSpPr>
        <p:spPr bwMode="auto">
          <a:xfrm>
            <a:off x="4199417" y="5916750"/>
            <a:ext cx="1598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= 44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 </a:t>
            </a:r>
            <a:endParaRPr lang="en-GB" sz="24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7" name="Picture 6" descr="A close up of a logo&#10;&#10;Description automatically generated">
            <a:extLst>
              <a:ext uri="{FF2B5EF4-FFF2-40B4-BE49-F238E27FC236}">
                <a16:creationId xmlns:a16="http://schemas.microsoft.com/office/drawing/2014/main" id="{0D6CEAC1-DCCD-4F1F-95D0-158C1EF6AB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896" y="2727326"/>
            <a:ext cx="12470" cy="1639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314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8749196"/>
              </p:ext>
            </p:extLst>
          </p:nvPr>
        </p:nvGraphicFramePr>
        <p:xfrm>
          <a:off x="594008" y="1535029"/>
          <a:ext cx="10712127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use their knowledge of division to solve comparison and change problem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compare and describe measurements by using their knowledge of multiplication and division (mass/capacity/time) (I)</a:t>
                      </a:r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compare and describe measurements by using their knowledge of multiplication and division (mass/capacity/time) (II)</a:t>
                      </a:r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describe the changes in measurements using their knowledge of multiplication and division 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use their knowledge of multiplication and division to solve comparison and change problem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594007" y="5417258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1382041" y="5388488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2804902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9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1731957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9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their knowledge of area to solve problem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517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9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6 Multiplicative contexts: area and perimeter 1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119424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:9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-3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Placeholder 6" descr="A picture containing chart&#10;&#10;Description automatically generated">
            <a:extLst>
              <a:ext uri="{FF2B5EF4-FFF2-40B4-BE49-F238E27FC236}">
                <a16:creationId xmlns:a16="http://schemas.microsoft.com/office/drawing/2014/main" id="{4AFB6AEE-4798-48C1-9998-F01591B020DD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3725" y="1038225"/>
            <a:ext cx="3395663" cy="4779963"/>
          </a:xfrm>
        </p:spPr>
      </p:pic>
    </p:spTree>
    <p:extLst>
      <p:ext uri="{BB962C8B-B14F-4D97-AF65-F5344CB8AC3E}">
        <p14:creationId xmlns:p14="http://schemas.microsoft.com/office/powerpoint/2010/main" val="1916091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000AAA-6AEA-499D-9FE6-F4A1B444D2C9}"/>
              </a:ext>
            </a:extLst>
          </p:cNvPr>
          <p:cNvSpPr txBox="1"/>
          <p:nvPr/>
        </p:nvSpPr>
        <p:spPr bwMode="auto">
          <a:xfrm>
            <a:off x="3858343" y="853689"/>
            <a:ext cx="46602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The area of this shape is 176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.</a:t>
            </a:r>
          </a:p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Find the missing side-length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CD026A-174C-4A0F-8C60-9F28870FD363}"/>
              </a:ext>
            </a:extLst>
          </p:cNvPr>
          <p:cNvSpPr txBox="1"/>
          <p:nvPr/>
        </p:nvSpPr>
        <p:spPr bwMode="auto">
          <a:xfrm>
            <a:off x="5186936" y="5221393"/>
            <a:ext cx="1818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176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C9EE89A-AFFD-4FE9-8101-36D1FB1B663C}"/>
              </a:ext>
            </a:extLst>
          </p:cNvPr>
          <p:cNvGrpSpPr/>
          <p:nvPr/>
        </p:nvGrpSpPr>
        <p:grpSpPr>
          <a:xfrm>
            <a:off x="3700674" y="5856860"/>
            <a:ext cx="4786887" cy="461665"/>
            <a:chOff x="2176673" y="5856859"/>
            <a:chExt cx="4786887" cy="46166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A9D6E6E-BC8D-4CD8-A41D-EBF7BA1F78B9}"/>
                </a:ext>
              </a:extLst>
            </p:cNvPr>
            <p:cNvSpPr txBox="1"/>
            <p:nvPr/>
          </p:nvSpPr>
          <p:spPr bwMode="auto">
            <a:xfrm>
              <a:off x="2176673" y="5856859"/>
              <a:ext cx="47868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12  ×  12  +          ×  8  =  176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  <a:r>
                <a:rPr lang="en-GB" sz="2400" baseline="30000" dirty="0">
                  <a:latin typeface="Myriad Pro Semibold" charset="0"/>
                  <a:ea typeface="Myriad Pro Semibold" charset="0"/>
                  <a:cs typeface="Myriad Pro Semibold" charset="0"/>
                </a:rPr>
                <a:t>2</a:t>
              </a:r>
              <a:endParaRPr lang="en-GB" sz="2400" dirty="0">
                <a:solidFill>
                  <a:srgbClr val="C00000"/>
                </a:solidFill>
                <a:latin typeface="Myriad Pro Semibold" charset="0"/>
                <a:ea typeface="Myriad Pro Semibold" charset="0"/>
                <a:cs typeface="Myriad Pro Semibold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8826C11B-9D10-4CA0-8CAE-0D8426A28796}"/>
                </a:ext>
              </a:extLst>
            </p:cNvPr>
            <p:cNvSpPr/>
            <p:nvPr/>
          </p:nvSpPr>
          <p:spPr bwMode="auto">
            <a:xfrm>
              <a:off x="4071142" y="5856859"/>
              <a:ext cx="461665" cy="461665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EEF84CE4-1717-42D9-B517-BD6DA8A42E57}"/>
              </a:ext>
            </a:extLst>
          </p:cNvPr>
          <p:cNvSpPr txBox="1"/>
          <p:nvPr/>
        </p:nvSpPr>
        <p:spPr bwMode="auto">
          <a:xfrm>
            <a:off x="5650286" y="5856859"/>
            <a:ext cx="3513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4</a:t>
            </a:r>
          </a:p>
        </p:txBody>
      </p:sp>
      <p:pic>
        <p:nvPicPr>
          <p:cNvPr id="18" name="Picture 17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109050" y="2091995"/>
            <a:ext cx="4158837" cy="279595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B5CC3D5-B70A-4230-9178-BA81F3CA9450}"/>
              </a:ext>
            </a:extLst>
          </p:cNvPr>
          <p:cNvGrpSpPr/>
          <p:nvPr/>
        </p:nvGrpSpPr>
        <p:grpSpPr>
          <a:xfrm>
            <a:off x="7007716" y="4747849"/>
            <a:ext cx="368300" cy="140100"/>
            <a:chOff x="6442075" y="4867735"/>
            <a:chExt cx="368300" cy="140100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E4F46B4-07F7-474E-A2A7-E6E52ABF99D4}"/>
                </a:ext>
              </a:extLst>
            </p:cNvPr>
            <p:cNvSpPr/>
            <p:nvPr/>
          </p:nvSpPr>
          <p:spPr bwMode="auto">
            <a:xfrm>
              <a:off x="6442075" y="4867735"/>
              <a:ext cx="368300" cy="14010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pic>
          <p:nvPicPr>
            <p:cNvPr id="10" name="Picture 9" descr="A close up of a logo&#10;&#10;Description automatically generated">
              <a:extLst>
                <a:ext uri="{FF2B5EF4-FFF2-40B4-BE49-F238E27FC236}">
                  <a16:creationId xmlns:a16="http://schemas.microsoft.com/office/drawing/2014/main" id="{026C8A92-9D3C-4EE7-BDB1-4174753CF73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54767" y="4875436"/>
              <a:ext cx="342916" cy="12469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74051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A close up of a logo&#10;&#10;Description automatically generated">
            <a:extLst>
              <a:ext uri="{FF2B5EF4-FFF2-40B4-BE49-F238E27FC236}">
                <a16:creationId xmlns:a16="http://schemas.microsoft.com/office/drawing/2014/main" id="{34C55FAE-2A91-4F0F-A19E-7761974FFE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5758" y="2245619"/>
            <a:ext cx="4260478" cy="3065466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2E9FD3-08DC-488E-A593-A38F09CE2C0D}"/>
              </a:ext>
            </a:extLst>
          </p:cNvPr>
          <p:cNvSpPr txBox="1"/>
          <p:nvPr/>
        </p:nvSpPr>
        <p:spPr bwMode="auto">
          <a:xfrm>
            <a:off x="2310711" y="853689"/>
            <a:ext cx="775552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Here is a T-shape made from three identical rectangles. </a:t>
            </a:r>
          </a:p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The area of the shape is 9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.</a:t>
            </a:r>
          </a:p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is the missing side-length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5CDC92-0791-4DFE-AFE1-D9FBF4D26FE0}"/>
              </a:ext>
            </a:extLst>
          </p:cNvPr>
          <p:cNvSpPr txBox="1"/>
          <p:nvPr/>
        </p:nvSpPr>
        <p:spPr bwMode="auto">
          <a:xfrm>
            <a:off x="5270291" y="5457698"/>
            <a:ext cx="1651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9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B2E8223-FB7E-4F36-8423-E1E51C1AC583}"/>
              </a:ext>
            </a:extLst>
          </p:cNvPr>
          <p:cNvGrpSpPr/>
          <p:nvPr/>
        </p:nvGrpSpPr>
        <p:grpSpPr>
          <a:xfrm>
            <a:off x="5911847" y="5002813"/>
            <a:ext cx="368300" cy="140100"/>
            <a:chOff x="6442075" y="4867735"/>
            <a:chExt cx="368300" cy="140100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4BEB2A3-7011-44D4-A2DC-BD45746C4BFB}"/>
                </a:ext>
              </a:extLst>
            </p:cNvPr>
            <p:cNvSpPr/>
            <p:nvPr/>
          </p:nvSpPr>
          <p:spPr bwMode="auto">
            <a:xfrm>
              <a:off x="6442075" y="4867735"/>
              <a:ext cx="368300" cy="14010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020219A-E7D6-49A5-A326-ACA15AD91D1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457364" y="4875436"/>
              <a:ext cx="337722" cy="12469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28004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E275B93-65AE-46AD-813C-184C469B5542}"/>
              </a:ext>
            </a:extLst>
          </p:cNvPr>
          <p:cNvSpPr txBox="1"/>
          <p:nvPr/>
        </p:nvSpPr>
        <p:spPr bwMode="auto">
          <a:xfrm>
            <a:off x="3355045" y="853689"/>
            <a:ext cx="56668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area of rectangle A &gt; area of rectangle B</a:t>
            </a:r>
          </a:p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True or false?</a:t>
            </a:r>
          </a:p>
        </p:txBody>
      </p:sp>
      <p:pic>
        <p:nvPicPr>
          <p:cNvPr id="5" name="Picture 4" descr="A picture containing object, clock&#10;&#10;Description automatically generated">
            <a:extLst>
              <a:ext uri="{FF2B5EF4-FFF2-40B4-BE49-F238E27FC236}">
                <a16:creationId xmlns:a16="http://schemas.microsoft.com/office/drawing/2014/main" id="{3389C4EA-ED79-4C9B-855A-C6AF0A37931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78580" y="1982239"/>
            <a:ext cx="2617471" cy="445124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87411D-B1BA-4704-A219-8261F87E1C4A}"/>
              </a:ext>
            </a:extLst>
          </p:cNvPr>
          <p:cNvSpPr txBox="1"/>
          <p:nvPr/>
        </p:nvSpPr>
        <p:spPr bwMode="auto">
          <a:xfrm>
            <a:off x="6775706" y="2409613"/>
            <a:ext cx="1818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12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6FD7F0-91ED-4B8D-ABE2-E48B5FA1E53B}"/>
              </a:ext>
            </a:extLst>
          </p:cNvPr>
          <p:cNvSpPr txBox="1"/>
          <p:nvPr/>
        </p:nvSpPr>
        <p:spPr bwMode="auto">
          <a:xfrm>
            <a:off x="6775706" y="4742888"/>
            <a:ext cx="1818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132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0B1073F-F70A-40C5-A323-63959C6134F1}"/>
              </a:ext>
            </a:extLst>
          </p:cNvPr>
          <p:cNvSpPr txBox="1"/>
          <p:nvPr/>
        </p:nvSpPr>
        <p:spPr bwMode="auto">
          <a:xfrm>
            <a:off x="9043614" y="952176"/>
            <a:ext cx="510076" cy="707886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4000" dirty="0">
                <a:solidFill>
                  <a:srgbClr val="FF0000"/>
                </a:solidFill>
                <a:latin typeface="Comic Sans MS" panose="030F0702030302020204" pitchFamily="66" charset="0"/>
                <a:ea typeface="Myriad Pro Semibold" charset="0"/>
                <a:cs typeface="Myriad Pro Semibold" charset="0"/>
                <a:sym typeface="Wingdings" panose="05000000000000000000" pitchFamily="2" charset="2"/>
              </a:rPr>
              <a:t></a:t>
            </a:r>
            <a:endParaRPr lang="en-GB" sz="4000" dirty="0">
              <a:solidFill>
                <a:srgbClr val="FF0000"/>
              </a:solidFill>
              <a:latin typeface="Comic Sans MS" panose="030F0702030302020204" pitchFamily="66" charset="0"/>
              <a:ea typeface="Myriad Pro Semibold" charset="0"/>
              <a:cs typeface="Myriad Pro Semi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754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4E6EE1-BE93-4B14-B0E0-214EA146687E}"/>
              </a:ext>
            </a:extLst>
          </p:cNvPr>
          <p:cNvSpPr txBox="1"/>
          <p:nvPr/>
        </p:nvSpPr>
        <p:spPr bwMode="auto">
          <a:xfrm>
            <a:off x="1724806" y="853689"/>
            <a:ext cx="89273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Each square has a side-length of 6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.</a:t>
            </a:r>
          </a:p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What are the area (</a:t>
            </a: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) and perimeter (</a:t>
            </a: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P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) of shape A and shape B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E4C0F8-56F0-446F-AB9E-F9E89599C0BF}"/>
              </a:ext>
            </a:extLst>
          </p:cNvPr>
          <p:cNvSpPr txBox="1"/>
          <p:nvPr/>
        </p:nvSpPr>
        <p:spPr bwMode="auto">
          <a:xfrm>
            <a:off x="3515667" y="2243183"/>
            <a:ext cx="1818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108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808E72-5AD9-460E-A738-5F66428E3AC9}"/>
              </a:ext>
            </a:extLst>
          </p:cNvPr>
          <p:cNvSpPr txBox="1"/>
          <p:nvPr/>
        </p:nvSpPr>
        <p:spPr bwMode="auto">
          <a:xfrm>
            <a:off x="3515667" y="4383881"/>
            <a:ext cx="18181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A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108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r>
              <a:rPr lang="en-GB" sz="2400" baseline="300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E413D1-5F31-4E59-8478-66BB7398C230}"/>
              </a:ext>
            </a:extLst>
          </p:cNvPr>
          <p:cNvSpPr txBox="1"/>
          <p:nvPr/>
        </p:nvSpPr>
        <p:spPr bwMode="auto">
          <a:xfrm>
            <a:off x="3515668" y="2750674"/>
            <a:ext cx="15231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P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48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endParaRPr lang="en-GB" sz="24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00B194-FDE4-4059-9B48-27F2BE635BED}"/>
              </a:ext>
            </a:extLst>
          </p:cNvPr>
          <p:cNvSpPr txBox="1"/>
          <p:nvPr/>
        </p:nvSpPr>
        <p:spPr bwMode="auto">
          <a:xfrm>
            <a:off x="3515668" y="4891372"/>
            <a:ext cx="15231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i="1" dirty="0">
                <a:latin typeface="Myriad Pro Semibold" charset="0"/>
                <a:ea typeface="Myriad Pro Semibold" charset="0"/>
                <a:cs typeface="Myriad Pro Semibold" charset="0"/>
              </a:rPr>
              <a:t>P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48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  <a:endParaRPr lang="en-GB" sz="2400" baseline="30000" dirty="0"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pic>
        <p:nvPicPr>
          <p:cNvPr id="10" name="Picture 9" descr="Z:\NCETM_1705_Pri_Mast_Res\03 Content\S2\00 Images\Batch 6\QC correx\ncetm_mm_sp2_se16_aw055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8841" y="2252689"/>
            <a:ext cx="5288569" cy="3537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3938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6:9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9813DE-9BA3-4AFB-A80D-0D003A50595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28044" y="1984635"/>
            <a:ext cx="4735912" cy="288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5925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10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7898978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0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compare and describe lengths by using their knowledge of  multiplication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92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10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7 Structures: using measures and comparison to understand scal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1104254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1-1: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-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A14021FE-06E0-415D-AD46-5A8A9A9CF14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2" name="Picture Placeholder 9" descr="A picture containing text&#10;&#10;Description automatically generated">
            <a:extLst>
              <a:ext uri="{FF2B5EF4-FFF2-40B4-BE49-F238E27FC236}">
                <a16:creationId xmlns:a16="http://schemas.microsoft.com/office/drawing/2014/main" id="{9DFDB7E9-D3F3-46F6-BD3A-345C836C48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4008" y="1032233"/>
            <a:ext cx="3395663" cy="4779963"/>
          </a:xfrm>
          <a:prstGeom prst="rect">
            <a:avLst/>
          </a:prstGeo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06540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1:1</a:t>
            </a:r>
          </a:p>
        </p:txBody>
      </p:sp>
      <p:pic>
        <p:nvPicPr>
          <p:cNvPr id="16" name="Picture 15" descr="A close up of a logo&#10;&#10;Description automatically generated">
            <a:extLst>
              <a:ext uri="{FF2B5EF4-FFF2-40B4-BE49-F238E27FC236}">
                <a16:creationId xmlns:a16="http://schemas.microsoft.com/office/drawing/2014/main" id="{0F31560E-38CF-4858-900E-4A89336905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283" y="2598860"/>
            <a:ext cx="1702114" cy="29179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239B862-50CD-4F2E-A4E6-10D063A33D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283" y="3161394"/>
            <a:ext cx="5067434" cy="291791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9FC97965-1BFD-4BB9-99C0-945E5A800B69}"/>
              </a:ext>
            </a:extLst>
          </p:cNvPr>
          <p:cNvGrpSpPr/>
          <p:nvPr/>
        </p:nvGrpSpPr>
        <p:grpSpPr>
          <a:xfrm>
            <a:off x="3562284" y="1863935"/>
            <a:ext cx="1682661" cy="674443"/>
            <a:chOff x="2038283" y="2351634"/>
            <a:chExt cx="1682661" cy="674443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0CE35F1-8ACD-4906-B6AC-77973E34F30C}"/>
                </a:ext>
              </a:extLst>
            </p:cNvPr>
            <p:cNvSpPr txBox="1"/>
            <p:nvPr/>
          </p:nvSpPr>
          <p:spPr bwMode="auto">
            <a:xfrm>
              <a:off x="2479504" y="2351634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5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D2803B2-7FB9-422E-B10C-E302F9D52C3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8283" y="2831550"/>
              <a:ext cx="1682661" cy="194527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5FDE0B2-88D6-4ED3-AB62-FAC595DBB791}"/>
              </a:ext>
            </a:extLst>
          </p:cNvPr>
          <p:cNvGrpSpPr/>
          <p:nvPr/>
        </p:nvGrpSpPr>
        <p:grpSpPr>
          <a:xfrm>
            <a:off x="3572011" y="3638796"/>
            <a:ext cx="5057706" cy="615415"/>
            <a:chOff x="2048011" y="4800122"/>
            <a:chExt cx="5057706" cy="61541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11000B9-F0D8-47BA-A32C-6197269F53AB}"/>
                </a:ext>
              </a:extLst>
            </p:cNvPr>
            <p:cNvSpPr txBox="1"/>
            <p:nvPr/>
          </p:nvSpPr>
          <p:spPr bwMode="auto">
            <a:xfrm>
              <a:off x="4093399" y="4953872"/>
              <a:ext cx="9669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15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5D39A4DD-691F-421B-91BA-CD28FA57341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48011" y="4800122"/>
              <a:ext cx="5057706" cy="194527"/>
            </a:xfrm>
            <a:prstGeom prst="rect">
              <a:avLst/>
            </a:prstGeom>
          </p:spPr>
        </p:pic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CFD52DC-9190-49CA-8C60-751AD3E8F8AF}"/>
              </a:ext>
            </a:extLst>
          </p:cNvPr>
          <p:cNvGrpSpPr/>
          <p:nvPr/>
        </p:nvGrpSpPr>
        <p:grpSpPr>
          <a:xfrm>
            <a:off x="5254670" y="1863935"/>
            <a:ext cx="1682661" cy="674443"/>
            <a:chOff x="3730669" y="2351634"/>
            <a:chExt cx="1682661" cy="674443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ABD7B10-31E6-476A-8105-E30393765335}"/>
                </a:ext>
              </a:extLst>
            </p:cNvPr>
            <p:cNvSpPr txBox="1"/>
            <p:nvPr/>
          </p:nvSpPr>
          <p:spPr bwMode="auto">
            <a:xfrm>
              <a:off x="4171890" y="2351634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5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CE64D80C-8F8A-4894-B994-5B976D41A19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0669" y="2831550"/>
              <a:ext cx="1682661" cy="194527"/>
            </a:xfrm>
            <a:prstGeom prst="rect">
              <a:avLst/>
            </a:prstGeom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184E4673-E539-43EE-8843-137207DEFF3C}"/>
              </a:ext>
            </a:extLst>
          </p:cNvPr>
          <p:cNvGrpSpPr/>
          <p:nvPr/>
        </p:nvGrpSpPr>
        <p:grpSpPr>
          <a:xfrm>
            <a:off x="6947057" y="1863935"/>
            <a:ext cx="1682661" cy="674443"/>
            <a:chOff x="5423056" y="2351634"/>
            <a:chExt cx="1682661" cy="674443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2F20EDB-AD60-4EB3-A071-174073E2B629}"/>
                </a:ext>
              </a:extLst>
            </p:cNvPr>
            <p:cNvSpPr txBox="1"/>
            <p:nvPr/>
          </p:nvSpPr>
          <p:spPr bwMode="auto">
            <a:xfrm>
              <a:off x="5864277" y="2351634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5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67112015-9363-46C8-A2B7-61BAB1211C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3056" y="2831550"/>
              <a:ext cx="1682661" cy="194527"/>
            </a:xfrm>
            <a:prstGeom prst="rect">
              <a:avLst/>
            </a:prstGeom>
          </p:spPr>
        </p:pic>
      </p:grpSp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id="{574CDA3A-4003-4EFF-9220-9F0A1154F2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4943" y="2598860"/>
            <a:ext cx="1702114" cy="291791"/>
          </a:xfrm>
          <a:prstGeom prst="rect">
            <a:avLst/>
          </a:prstGeom>
        </p:spPr>
      </p:pic>
      <p:pic>
        <p:nvPicPr>
          <p:cNvPr id="26" name="Picture 25" descr="A close up of a logo&#10;&#10;Description automatically generated">
            <a:extLst>
              <a:ext uri="{FF2B5EF4-FFF2-40B4-BE49-F238E27FC236}">
                <a16:creationId xmlns:a16="http://schemas.microsoft.com/office/drawing/2014/main" id="{493A58E8-DFCF-4D97-A05B-223414E308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7603" y="2598860"/>
            <a:ext cx="1702114" cy="291791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594B64A7-FE90-4F23-9AA2-5312C54BF2BF}"/>
              </a:ext>
            </a:extLst>
          </p:cNvPr>
          <p:cNvSpPr txBox="1"/>
          <p:nvPr/>
        </p:nvSpPr>
        <p:spPr bwMode="auto">
          <a:xfrm>
            <a:off x="4841491" y="5310350"/>
            <a:ext cx="2509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5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</a:t>
            </a:r>
            <a:r>
              <a:rPr lang="en-GB" sz="2400" b="1" dirty="0">
                <a:latin typeface="Myriad Pro Semibold" charset="0"/>
                <a:ea typeface="Myriad Pro Semibold" charset="0"/>
                <a:cs typeface="Myriad Pro Semibold" charset="0"/>
              </a:rPr>
              <a:t>× 3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15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241470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1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1380292"/>
              </p:ext>
            </p:extLst>
          </p:nvPr>
        </p:nvGraphicFramePr>
        <p:xfrm>
          <a:off x="362857" y="1097546"/>
          <a:ext cx="11371313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1313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what area is and can measure using counting as a strategy (I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329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1: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7989FF-C17C-43DC-B198-B5B78C74B8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615" y="2898109"/>
            <a:ext cx="3384773" cy="29179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72F0795-F373-4D99-8D7B-B9FA2C1D69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614" y="3496807"/>
            <a:ext cx="1702114" cy="29179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CFC4CE8-C99D-4D02-B1A6-9E7287F36A4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273" y="3496807"/>
            <a:ext cx="1702114" cy="291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366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1: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D0463D-DA72-44BF-A703-B43351E295A1}"/>
              </a:ext>
            </a:extLst>
          </p:cNvPr>
          <p:cNvSpPr txBox="1"/>
          <p:nvPr/>
        </p:nvSpPr>
        <p:spPr bwMode="auto">
          <a:xfrm>
            <a:off x="4924847" y="5310350"/>
            <a:ext cx="23423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8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</a:t>
            </a:r>
            <a:r>
              <a:rPr lang="en-GB" sz="2400" b="1" dirty="0">
                <a:latin typeface="Myriad Pro Semibold" charset="0"/>
                <a:ea typeface="Myriad Pro Semibold" charset="0"/>
                <a:cs typeface="Myriad Pro Semibold" charset="0"/>
              </a:rPr>
              <a:t>× 1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8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4641D5D-A0F2-4750-8E3B-1558265CB1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152" y="2824795"/>
            <a:ext cx="2285696" cy="865646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59109457-6866-4E04-A5E8-6B0CCC45A351}"/>
              </a:ext>
            </a:extLst>
          </p:cNvPr>
          <p:cNvGrpSpPr/>
          <p:nvPr/>
        </p:nvGrpSpPr>
        <p:grpSpPr>
          <a:xfrm>
            <a:off x="4972608" y="2145102"/>
            <a:ext cx="2266241" cy="2282182"/>
            <a:chOff x="3448607" y="2551502"/>
            <a:chExt cx="2266241" cy="2282182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8351FAE-80CD-4F2A-A41D-2FE083DE9694}"/>
                </a:ext>
              </a:extLst>
            </p:cNvPr>
            <p:cNvSpPr txBox="1"/>
            <p:nvPr/>
          </p:nvSpPr>
          <p:spPr bwMode="auto">
            <a:xfrm>
              <a:off x="4181618" y="2551502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8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A056D83-A34E-49CB-B4A1-545B5606CE0B}"/>
                </a:ext>
              </a:extLst>
            </p:cNvPr>
            <p:cNvSpPr txBox="1"/>
            <p:nvPr/>
          </p:nvSpPr>
          <p:spPr bwMode="auto">
            <a:xfrm>
              <a:off x="4181618" y="4372019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8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8B40F5A-4337-4854-934B-53F2F47D725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8607" y="2956017"/>
              <a:ext cx="2266241" cy="194527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8698182-90DF-4356-89FB-196866CA488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48607" y="4237910"/>
              <a:ext cx="2266241" cy="1945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50640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11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2847338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1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their knowledge of multiplication to solve comparison and change problem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200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1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7 Structures: using measures and comparison to understand scal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7209882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4-1: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-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A14021FE-06E0-415D-AD46-5A8A9A9CF14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2" name="Picture Placeholder 9" descr="A picture containing text&#10;&#10;Description automatically generated">
            <a:extLst>
              <a:ext uri="{FF2B5EF4-FFF2-40B4-BE49-F238E27FC236}">
                <a16:creationId xmlns:a16="http://schemas.microsoft.com/office/drawing/2014/main" id="{9DFDB7E9-D3F3-46F6-BD3A-345C836C48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4008" y="1032233"/>
            <a:ext cx="3395663" cy="4779963"/>
          </a:xfrm>
          <a:prstGeom prst="rect">
            <a:avLst/>
          </a:prstGeo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12288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1:4</a:t>
            </a:r>
          </a:p>
        </p:txBody>
      </p:sp>
      <p:pic>
        <p:nvPicPr>
          <p:cNvPr id="27" name="Picture 26" descr="A picture containing object&#10;&#10;Description automatically generated">
            <a:extLst>
              <a:ext uri="{FF2B5EF4-FFF2-40B4-BE49-F238E27FC236}">
                <a16:creationId xmlns:a16="http://schemas.microsoft.com/office/drawing/2014/main" id="{780CCC27-9D7C-4236-95F0-B291C80F3D9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08297" y="2395993"/>
            <a:ext cx="288084" cy="2256516"/>
          </a:xfrm>
          <a:prstGeom prst="rect">
            <a:avLst/>
          </a:prstGeom>
        </p:spPr>
      </p:pic>
      <p:pic>
        <p:nvPicPr>
          <p:cNvPr id="28" name="Picture 27" descr="A picture containing object&#10;&#10;Description automatically generated">
            <a:extLst>
              <a:ext uri="{FF2B5EF4-FFF2-40B4-BE49-F238E27FC236}">
                <a16:creationId xmlns:a16="http://schemas.microsoft.com/office/drawing/2014/main" id="{F5D9D3CF-8574-48E4-A5C5-8BEA7F6A2E6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177636" y="2395993"/>
            <a:ext cx="288084" cy="225651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8243F36-EDAA-402D-BF12-0E2F7B54BD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7967" y="2916284"/>
            <a:ext cx="5116066" cy="12644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2AC0304-5C65-4104-B3CC-3F77DA54DD03}"/>
              </a:ext>
            </a:extLst>
          </p:cNvPr>
          <p:cNvSpPr txBox="1"/>
          <p:nvPr/>
        </p:nvSpPr>
        <p:spPr bwMode="auto">
          <a:xfrm>
            <a:off x="5339223" y="2350677"/>
            <a:ext cx="15135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×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DFCF5C-1214-4DF5-841C-719C8FDF6D9D}"/>
              </a:ext>
            </a:extLst>
          </p:cNvPr>
          <p:cNvSpPr txBox="1"/>
          <p:nvPr/>
        </p:nvSpPr>
        <p:spPr bwMode="auto">
          <a:xfrm>
            <a:off x="5625235" y="2350677"/>
            <a:ext cx="9669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2C4949-C6D2-4300-A1AD-F13406F566B3}"/>
              </a:ext>
            </a:extLst>
          </p:cNvPr>
          <p:cNvSpPr txBox="1"/>
          <p:nvPr/>
        </p:nvSpPr>
        <p:spPr bwMode="auto">
          <a:xfrm>
            <a:off x="4758136" y="5310350"/>
            <a:ext cx="26757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</a:t>
            </a:r>
            <a:r>
              <a:rPr lang="en-GB" sz="2400" b="1" dirty="0">
                <a:latin typeface="Myriad Pro Semibold" charset="0"/>
                <a:ea typeface="Myriad Pro Semibold" charset="0"/>
                <a:cs typeface="Myriad Pro Semibold" charset="0"/>
              </a:rPr>
              <a:t>× 2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2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7180C33-8D8F-40BC-A7E7-1021C1893718}"/>
              </a:ext>
            </a:extLst>
          </p:cNvPr>
          <p:cNvGrpSpPr/>
          <p:nvPr/>
        </p:nvGrpSpPr>
        <p:grpSpPr>
          <a:xfrm>
            <a:off x="3498521" y="2395993"/>
            <a:ext cx="1361690" cy="2256516"/>
            <a:chOff x="1974521" y="2395993"/>
            <a:chExt cx="1361690" cy="2256516"/>
          </a:xfrm>
        </p:grpSpPr>
        <p:pic>
          <p:nvPicPr>
            <p:cNvPr id="22" name="Picture 21" descr="A picture containing object&#10;&#10;Description automatically generated">
              <a:extLst>
                <a:ext uri="{FF2B5EF4-FFF2-40B4-BE49-F238E27FC236}">
                  <a16:creationId xmlns:a16="http://schemas.microsoft.com/office/drawing/2014/main" id="{6714C21F-F86B-48D0-92A1-57FB091FE22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974521" y="2395993"/>
              <a:ext cx="1225879" cy="2256516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C0BFBAF8-9C7B-43E9-B9B7-8C25598B4E0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4521" y="2827648"/>
              <a:ext cx="1361690" cy="1244974"/>
            </a:xfrm>
            <a:prstGeom prst="rect">
              <a:avLst/>
            </a:prstGeom>
          </p:spPr>
        </p:pic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5C2CB38-761F-4136-B803-856ED5A38330}"/>
              </a:ext>
            </a:extLst>
          </p:cNvPr>
          <p:cNvGrpSpPr/>
          <p:nvPr/>
        </p:nvGrpSpPr>
        <p:grpSpPr>
          <a:xfrm>
            <a:off x="7313806" y="2395993"/>
            <a:ext cx="1361690" cy="2256516"/>
            <a:chOff x="5789806" y="2395993"/>
            <a:chExt cx="1361690" cy="2256516"/>
          </a:xfrm>
        </p:grpSpPr>
        <p:pic>
          <p:nvPicPr>
            <p:cNvPr id="26" name="Picture 25" descr="A picture containing object&#10;&#10;Description automatically generated">
              <a:extLst>
                <a:ext uri="{FF2B5EF4-FFF2-40B4-BE49-F238E27FC236}">
                  <a16:creationId xmlns:a16="http://schemas.microsoft.com/office/drawing/2014/main" id="{C3571164-1B0B-488E-B2FE-86E602FC513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909868" y="2395993"/>
              <a:ext cx="1241627" cy="2256516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12191E9D-6A06-429E-BE4A-6ABC4B8F791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89806" y="2827648"/>
              <a:ext cx="1361690" cy="1244974"/>
            </a:xfrm>
            <a:prstGeom prst="rect">
              <a:avLst/>
            </a:prstGeom>
          </p:spPr>
        </p:pic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E412A971-DB7C-47AD-BD16-2D9D87F2BCD4}"/>
              </a:ext>
            </a:extLst>
          </p:cNvPr>
          <p:cNvSpPr txBox="1"/>
          <p:nvPr/>
        </p:nvSpPr>
        <p:spPr bwMode="auto">
          <a:xfrm>
            <a:off x="5612536" y="3213239"/>
            <a:ext cx="9669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2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2777236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4.44444E-6 L 0.10013 -0.000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91" y="-32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1111E-6 L 0.09935 -0.0011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61" y="-6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44444E-6 L -0.10352 -0.0020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96" y="-39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96296E-6 L -0.10274 -0.0016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17" y="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3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1: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AA0C66-9A3F-4415-828D-EAD077ADB825}"/>
              </a:ext>
            </a:extLst>
          </p:cNvPr>
          <p:cNvSpPr txBox="1"/>
          <p:nvPr/>
        </p:nvSpPr>
        <p:spPr bwMode="auto">
          <a:xfrm>
            <a:off x="4417643" y="800935"/>
            <a:ext cx="3541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2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sunflower in April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C7FBF8-D3AD-4928-8B73-76BD1BFA238E}"/>
              </a:ext>
            </a:extLst>
          </p:cNvPr>
          <p:cNvSpPr txBox="1"/>
          <p:nvPr/>
        </p:nvSpPr>
        <p:spPr bwMode="auto">
          <a:xfrm>
            <a:off x="3262532" y="800935"/>
            <a:ext cx="56669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By June it is 10 times the original height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4B2569-86D6-4E59-9EBB-1BC0ABCD8222}"/>
              </a:ext>
            </a:extLst>
          </p:cNvPr>
          <p:cNvSpPr txBox="1"/>
          <p:nvPr/>
        </p:nvSpPr>
        <p:spPr bwMode="auto">
          <a:xfrm>
            <a:off x="4839378" y="5619052"/>
            <a:ext cx="8707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000" dirty="0">
                <a:latin typeface="Myriad Pro Semibold" charset="0"/>
                <a:ea typeface="Myriad Pro Semibold" charset="0"/>
                <a:cs typeface="Myriad Pro Semibold" charset="0"/>
              </a:rPr>
              <a:t>12 c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8F2F6DB-385C-46CC-B858-E8BED14E3CF6}"/>
              </a:ext>
            </a:extLst>
          </p:cNvPr>
          <p:cNvSpPr txBox="1"/>
          <p:nvPr/>
        </p:nvSpPr>
        <p:spPr bwMode="auto">
          <a:xfrm>
            <a:off x="5663658" y="6075600"/>
            <a:ext cx="7152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000" dirty="0">
                <a:latin typeface="Myriad Pro Semibold" charset="0"/>
                <a:ea typeface="Myriad Pro Semibold" charset="0"/>
                <a:cs typeface="Myriad Pro Semibold" charset="0"/>
              </a:rPr>
              <a:t>April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B672F6C-4565-4B56-9863-B6040B9FD6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7788" y="5605876"/>
            <a:ext cx="667752" cy="426464"/>
          </a:xfrm>
          <a:prstGeom prst="rect">
            <a:avLst/>
          </a:prstGeom>
        </p:spPr>
      </p:pic>
      <p:pic>
        <p:nvPicPr>
          <p:cNvPr id="16" name="Picture 15" descr="A picture containing plant, flower&#10;&#10;Description automatically generated">
            <a:extLst>
              <a:ext uri="{FF2B5EF4-FFF2-40B4-BE49-F238E27FC236}">
                <a16:creationId xmlns:a16="http://schemas.microsoft.com/office/drawing/2014/main" id="{6C03C4B7-283B-497C-99C9-1BDDB15500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9229" y="1839805"/>
            <a:ext cx="1335504" cy="41972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CA9C4E1-5685-4FD2-9484-1E5423AD7E04}"/>
              </a:ext>
            </a:extLst>
          </p:cNvPr>
          <p:cNvSpPr txBox="1"/>
          <p:nvPr/>
        </p:nvSpPr>
        <p:spPr bwMode="auto">
          <a:xfrm>
            <a:off x="5699620" y="6075600"/>
            <a:ext cx="7024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000" dirty="0">
                <a:latin typeface="Myriad Pro Semibold" charset="0"/>
                <a:ea typeface="Myriad Pro Semibold" charset="0"/>
                <a:cs typeface="Myriad Pro Semibold" charset="0"/>
              </a:rPr>
              <a:t>June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3AEC783-CA43-4C4B-A642-3D26E3B9FFBA}"/>
              </a:ext>
            </a:extLst>
          </p:cNvPr>
          <p:cNvGrpSpPr/>
          <p:nvPr/>
        </p:nvGrpSpPr>
        <p:grpSpPr>
          <a:xfrm>
            <a:off x="5796341" y="1830279"/>
            <a:ext cx="2155234" cy="4197299"/>
            <a:chOff x="4272341" y="1830278"/>
            <a:chExt cx="2155234" cy="4197299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0F2ECAA-DB5F-4368-BA95-A89D4ED841E7}"/>
                </a:ext>
              </a:extLst>
            </p:cNvPr>
            <p:cNvSpPr txBox="1"/>
            <p:nvPr/>
          </p:nvSpPr>
          <p:spPr bwMode="auto">
            <a:xfrm>
              <a:off x="5418966" y="3661785"/>
              <a:ext cx="100860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000" dirty="0">
                  <a:latin typeface="Myriad Pro Semibold" charset="0"/>
                  <a:ea typeface="Myriad Pro Semibold" charset="0"/>
                  <a:cs typeface="Myriad Pro Semibold" charset="0"/>
                </a:rPr>
                <a:t>120 cm</a:t>
              </a:r>
            </a:p>
          </p:txBody>
        </p:sp>
        <p:pic>
          <p:nvPicPr>
            <p:cNvPr id="18" name="Picture 17" descr="A picture containing object&#10;&#10;Description automatically generated">
              <a:extLst>
                <a:ext uri="{FF2B5EF4-FFF2-40B4-BE49-F238E27FC236}">
                  <a16:creationId xmlns:a16="http://schemas.microsoft.com/office/drawing/2014/main" id="{D15BEA74-C45B-42C9-AE09-8BDFEAE93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72341" y="1830278"/>
              <a:ext cx="1228889" cy="4197299"/>
            </a:xfrm>
            <a:prstGeom prst="rect">
              <a:avLst/>
            </a:prstGeom>
          </p:spPr>
        </p:pic>
      </p:grpSp>
      <p:pic>
        <p:nvPicPr>
          <p:cNvPr id="12" name="Picture 11" descr="A close up of a flower&#10;&#10;Description automatically generated">
            <a:extLst>
              <a:ext uri="{FF2B5EF4-FFF2-40B4-BE49-F238E27FC236}">
                <a16:creationId xmlns:a16="http://schemas.microsoft.com/office/drawing/2014/main" id="{A28E525D-902C-4202-BE05-213F53A43FB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412" y="5605875"/>
            <a:ext cx="202009" cy="42646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9B09D1E-B895-4531-A850-470065E0EA41}"/>
              </a:ext>
            </a:extLst>
          </p:cNvPr>
          <p:cNvSpPr txBox="1"/>
          <p:nvPr/>
        </p:nvSpPr>
        <p:spPr bwMode="auto">
          <a:xfrm>
            <a:off x="4548140" y="1355578"/>
            <a:ext cx="30957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2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× 10 = 120 cm</a:t>
            </a:r>
          </a:p>
        </p:txBody>
      </p:sp>
    </p:spTree>
    <p:extLst>
      <p:ext uri="{BB962C8B-B14F-4D97-AF65-F5344CB8AC3E}">
        <p14:creationId xmlns:p14="http://schemas.microsoft.com/office/powerpoint/2010/main" val="1065044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4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7 L 0.00347 -0.28357 " pathEditMode="relative" rAng="0" ptsTypes="AA">
                                      <p:cBhvr>
                                        <p:cTn id="24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" y="-1419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3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00000" y="10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2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2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0" grpId="0"/>
      <p:bldP spid="9" grpId="0"/>
      <p:bldP spid="1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A picture containing furniture&#10;&#10;Description automatically generated">
            <a:extLst>
              <a:ext uri="{FF2B5EF4-FFF2-40B4-BE49-F238E27FC236}">
                <a16:creationId xmlns:a16="http://schemas.microsoft.com/office/drawing/2014/main" id="{D9194B33-121F-428F-815E-FC0AA6D02A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6201" y="1876731"/>
            <a:ext cx="1999598" cy="4004272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1:7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C48444E-0C86-45CF-9E05-FFCB1771D896}"/>
              </a:ext>
            </a:extLst>
          </p:cNvPr>
          <p:cNvSpPr txBox="1"/>
          <p:nvPr/>
        </p:nvSpPr>
        <p:spPr bwMode="auto">
          <a:xfrm>
            <a:off x="1524000" y="800934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000" dirty="0">
                <a:latin typeface="Myriad Pro Semibold" charset="0"/>
                <a:ea typeface="Myriad Pro Semibold" charset="0"/>
                <a:cs typeface="Myriad Pro Semibold" charset="0"/>
              </a:rPr>
              <a:t>The wardrobe is 3 times the width of the cabinet. How wide is the wardrobe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977D773-AEFF-417D-A7D5-2860D93B60DF}"/>
              </a:ext>
            </a:extLst>
          </p:cNvPr>
          <p:cNvSpPr txBox="1"/>
          <p:nvPr/>
        </p:nvSpPr>
        <p:spPr bwMode="auto">
          <a:xfrm>
            <a:off x="5035057" y="2899936"/>
            <a:ext cx="803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dirty="0">
                <a:latin typeface="Myriad Pro Semibold" charset="0"/>
                <a:ea typeface="Myriad Pro Semibold" charset="0"/>
                <a:cs typeface="Myriad Pro Semibold" charset="0"/>
              </a:rPr>
              <a:t>40</a:t>
            </a:r>
            <a:r>
              <a:rPr lang="en-GB" sz="9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903CA5E-0011-418A-9324-89D7F24DB8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6202" y="2899936"/>
            <a:ext cx="659231" cy="101420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2A350720-8545-4342-95CD-654BB7531EB5}"/>
              </a:ext>
            </a:extLst>
          </p:cNvPr>
          <p:cNvGrpSpPr/>
          <p:nvPr/>
        </p:nvGrpSpPr>
        <p:grpSpPr>
          <a:xfrm>
            <a:off x="5114760" y="6104208"/>
            <a:ext cx="1962480" cy="420042"/>
            <a:chOff x="3590760" y="6104208"/>
            <a:chExt cx="1962480" cy="420042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5C28E38-3892-475C-BD26-27803BC8A053}"/>
                </a:ext>
              </a:extLst>
            </p:cNvPr>
            <p:cNvSpPr txBox="1"/>
            <p:nvPr/>
          </p:nvSpPr>
          <p:spPr bwMode="auto">
            <a:xfrm>
              <a:off x="4107771" y="6154918"/>
              <a:ext cx="9284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dirty="0">
                  <a:latin typeface="Myriad Pro Semibold" charset="0"/>
                  <a:ea typeface="Myriad Pro Semibold" charset="0"/>
                  <a:cs typeface="Myriad Pro Semibold" charset="0"/>
                </a:rPr>
                <a:t>120</a:t>
              </a:r>
              <a:r>
                <a:rPr lang="en-GB" sz="9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FBFA6686-FFC1-4841-8C55-BB74DCC3FD7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90760" y="6104208"/>
              <a:ext cx="1962480" cy="101420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E798F40-8B20-45D1-8AB2-21B39DF92A23}"/>
              </a:ext>
            </a:extLst>
          </p:cNvPr>
          <p:cNvGrpSpPr/>
          <p:nvPr/>
        </p:nvGrpSpPr>
        <p:grpSpPr>
          <a:xfrm>
            <a:off x="5694288" y="2899936"/>
            <a:ext cx="803425" cy="369332"/>
            <a:chOff x="4170287" y="2899936"/>
            <a:chExt cx="803425" cy="369332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2367E8B-91AC-450C-A9BD-172675676904}"/>
                </a:ext>
              </a:extLst>
            </p:cNvPr>
            <p:cNvSpPr txBox="1"/>
            <p:nvPr/>
          </p:nvSpPr>
          <p:spPr bwMode="auto">
            <a:xfrm>
              <a:off x="4170287" y="2899936"/>
              <a:ext cx="8034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dirty="0">
                  <a:latin typeface="Myriad Pro Semibold" charset="0"/>
                  <a:ea typeface="Myriad Pro Semibold" charset="0"/>
                  <a:cs typeface="Myriad Pro Semibold" charset="0"/>
                </a:rPr>
                <a:t>40</a:t>
              </a:r>
              <a:r>
                <a:rPr lang="en-GB" sz="9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700EB5B4-175C-4EA5-BE50-895C3960F2C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42385" y="2899936"/>
              <a:ext cx="659231" cy="101420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8CB239B-967D-4BC1-A77A-B58646BD0A0B}"/>
              </a:ext>
            </a:extLst>
          </p:cNvPr>
          <p:cNvGrpSpPr/>
          <p:nvPr/>
        </p:nvGrpSpPr>
        <p:grpSpPr>
          <a:xfrm>
            <a:off x="6364471" y="2899936"/>
            <a:ext cx="803425" cy="369332"/>
            <a:chOff x="4840470" y="2899936"/>
            <a:chExt cx="803425" cy="369332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82D44C3-B0C4-4CC2-8880-E92C4191BA0A}"/>
                </a:ext>
              </a:extLst>
            </p:cNvPr>
            <p:cNvSpPr txBox="1"/>
            <p:nvPr/>
          </p:nvSpPr>
          <p:spPr bwMode="auto">
            <a:xfrm>
              <a:off x="4840470" y="2899936"/>
              <a:ext cx="80342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dirty="0">
                  <a:latin typeface="Myriad Pro Semibold" charset="0"/>
                  <a:ea typeface="Myriad Pro Semibold" charset="0"/>
                  <a:cs typeface="Myriad Pro Semibold" charset="0"/>
                </a:rPr>
                <a:t>40</a:t>
              </a:r>
              <a:r>
                <a:rPr lang="en-GB" sz="9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</a:p>
          </p:txBody>
        </p:sp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DFBE491B-51B5-45B8-AB56-FACDF2697EE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12568" y="2899936"/>
              <a:ext cx="659231" cy="101420"/>
            </a:xfrm>
            <a:prstGeom prst="rect">
              <a:avLst/>
            </a:prstGeom>
          </p:spPr>
        </p:pic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D9B09D1E-B895-4531-A850-470065E0EA41}"/>
              </a:ext>
            </a:extLst>
          </p:cNvPr>
          <p:cNvSpPr txBox="1"/>
          <p:nvPr/>
        </p:nvSpPr>
        <p:spPr bwMode="auto">
          <a:xfrm>
            <a:off x="4873549" y="1240074"/>
            <a:ext cx="2444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000" dirty="0">
                <a:latin typeface="Myriad Pro Semibold" charset="0"/>
                <a:ea typeface="Myriad Pro Semibold" charset="0"/>
                <a:cs typeface="Myriad Pro Semibold" charset="0"/>
              </a:rPr>
              <a:t>40 cm × 3 = 120 cm</a:t>
            </a:r>
          </a:p>
        </p:txBody>
      </p:sp>
    </p:spTree>
    <p:extLst>
      <p:ext uri="{BB962C8B-B14F-4D97-AF65-F5344CB8AC3E}">
        <p14:creationId xmlns:p14="http://schemas.microsoft.com/office/powerpoint/2010/main" val="3980551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1:7</a:t>
            </a:r>
          </a:p>
        </p:txBody>
      </p:sp>
      <p:pic>
        <p:nvPicPr>
          <p:cNvPr id="4" name="Picture 3" descr="A picture containing object&#10;&#10;Description automatically generated">
            <a:extLst>
              <a:ext uri="{FF2B5EF4-FFF2-40B4-BE49-F238E27FC236}">
                <a16:creationId xmlns:a16="http://schemas.microsoft.com/office/drawing/2014/main" id="{958EA312-C510-4443-A72C-8EC26B096E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0075" y="863453"/>
            <a:ext cx="3063462" cy="5595455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3C7E35C3-D10D-4861-9436-F5033110DD24}"/>
              </a:ext>
            </a:extLst>
          </p:cNvPr>
          <p:cNvGrpSpPr/>
          <p:nvPr/>
        </p:nvGrpSpPr>
        <p:grpSpPr>
          <a:xfrm>
            <a:off x="6190378" y="2834451"/>
            <a:ext cx="4087563" cy="1131528"/>
            <a:chOff x="4666377" y="2426421"/>
            <a:chExt cx="4087563" cy="113152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B237A91-9ED8-433F-99EC-FDE7B82F38ED}"/>
                </a:ext>
              </a:extLst>
            </p:cNvPr>
            <p:cNvSpPr txBox="1"/>
            <p:nvPr/>
          </p:nvSpPr>
          <p:spPr bwMode="auto">
            <a:xfrm>
              <a:off x="4666377" y="2426421"/>
              <a:ext cx="4087563" cy="1131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Bo’s pencil is        times</a:t>
              </a:r>
              <a:b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</a:b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the length of Alisha’s pencil.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CBF3A6F-E351-4787-AB59-90F8F8509DBE}"/>
                </a:ext>
              </a:extLst>
            </p:cNvPr>
            <p:cNvSpPr/>
            <p:nvPr/>
          </p:nvSpPr>
          <p:spPr bwMode="auto">
            <a:xfrm>
              <a:off x="6968797" y="2530520"/>
              <a:ext cx="461665" cy="461665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 bwMode="auto">
          <a:xfrm>
            <a:off x="8550416" y="2935707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4260584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12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3596084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2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compare and describe lengths by using their knowledge of division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75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1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7 Structures: using measures and comparison to understand scal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0597527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1-2: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-1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A14021FE-06E0-415D-AD46-5A8A9A9CF14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2" name="Picture Placeholder 9" descr="A picture containing text&#10;&#10;Description automatically generated">
            <a:extLst>
              <a:ext uri="{FF2B5EF4-FFF2-40B4-BE49-F238E27FC236}">
                <a16:creationId xmlns:a16="http://schemas.microsoft.com/office/drawing/2014/main" id="{9DFDB7E9-D3F3-46F6-BD3A-345C836C48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4008" y="1032233"/>
            <a:ext cx="3395663" cy="4779963"/>
          </a:xfrm>
          <a:prstGeom prst="rect">
            <a:avLst/>
          </a:prstGeo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16539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6 Multiplicative contexts: area and perimeter 1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5143790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:1-4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-2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Placeholder 6" descr="A picture containing chart&#10;&#10;Description automatically generated">
            <a:extLst>
              <a:ext uri="{FF2B5EF4-FFF2-40B4-BE49-F238E27FC236}">
                <a16:creationId xmlns:a16="http://schemas.microsoft.com/office/drawing/2014/main" id="{4AFB6AEE-4798-48C1-9998-F01591B020DD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3725" y="1038225"/>
            <a:ext cx="3395663" cy="4779963"/>
          </a:xfrm>
        </p:spPr>
      </p:pic>
    </p:spTree>
    <p:extLst>
      <p:ext uri="{BB962C8B-B14F-4D97-AF65-F5344CB8AC3E}">
        <p14:creationId xmlns:p14="http://schemas.microsoft.com/office/powerpoint/2010/main" val="680955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2: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B0C647-06D1-4E9B-9071-9B9353570C9E}"/>
              </a:ext>
            </a:extLst>
          </p:cNvPr>
          <p:cNvSpPr txBox="1"/>
          <p:nvPr/>
        </p:nvSpPr>
        <p:spPr bwMode="auto">
          <a:xfrm>
            <a:off x="4841492" y="5310350"/>
            <a:ext cx="25090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5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 </a:t>
            </a:r>
            <a:r>
              <a:rPr lang="en-GB" sz="2400" b="1" dirty="0">
                <a:latin typeface="Myriad Pro Semibold" charset="0"/>
                <a:ea typeface="Myriad Pro Semibold" charset="0"/>
                <a:cs typeface="Myriad Pro Semibold" charset="0"/>
              </a:rPr>
              <a:t>× 3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15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cm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85E76E8D-0DB1-40A1-B914-F75A9FE623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283" y="2598860"/>
            <a:ext cx="1702114" cy="29179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1931EF-C54F-4C64-953C-E5DF915D1A5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283" y="3215477"/>
            <a:ext cx="5067434" cy="291791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0BA89028-79B7-4BF2-911B-0699D895437E}"/>
              </a:ext>
            </a:extLst>
          </p:cNvPr>
          <p:cNvGrpSpPr/>
          <p:nvPr/>
        </p:nvGrpSpPr>
        <p:grpSpPr>
          <a:xfrm>
            <a:off x="3562283" y="1863934"/>
            <a:ext cx="5067434" cy="2451060"/>
            <a:chOff x="2038283" y="1863934"/>
            <a:chExt cx="5067434" cy="245106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D590F83-807B-4583-885A-645B1DB83F52}"/>
                </a:ext>
              </a:extLst>
            </p:cNvPr>
            <p:cNvGrpSpPr/>
            <p:nvPr/>
          </p:nvGrpSpPr>
          <p:grpSpPr>
            <a:xfrm>
              <a:off x="2038283" y="1863934"/>
              <a:ext cx="1682661" cy="674443"/>
              <a:chOff x="2038283" y="2351634"/>
              <a:chExt cx="1682661" cy="674443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469F4A9-F4E0-42A2-AD7A-5125D8CC40AF}"/>
                  </a:ext>
                </a:extLst>
              </p:cNvPr>
              <p:cNvSpPr txBox="1"/>
              <p:nvPr/>
            </p:nvSpPr>
            <p:spPr bwMode="auto">
              <a:xfrm>
                <a:off x="2479504" y="2351634"/>
                <a:ext cx="80021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buClr>
                    <a:srgbClr val="82CBDD"/>
                  </a:buClr>
                  <a:buNone/>
                </a:pP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5</a:t>
                </a:r>
                <a:r>
                  <a:rPr lang="en-GB" sz="12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 </a:t>
                </a: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cm</a:t>
                </a:r>
              </a:p>
            </p:txBody>
          </p: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74D4FF47-B493-4443-AF3B-B039B648750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38283" y="2831550"/>
                <a:ext cx="1682661" cy="194527"/>
              </a:xfrm>
              <a:prstGeom prst="rect">
                <a:avLst/>
              </a:prstGeom>
            </p:spPr>
          </p:pic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83C4972-9DCC-415E-B2D9-102E9C5AF2F5}"/>
                </a:ext>
              </a:extLst>
            </p:cNvPr>
            <p:cNvGrpSpPr/>
            <p:nvPr/>
          </p:nvGrpSpPr>
          <p:grpSpPr>
            <a:xfrm>
              <a:off x="2048011" y="3721613"/>
              <a:ext cx="5057706" cy="593381"/>
              <a:chOff x="2048011" y="4089729"/>
              <a:chExt cx="5057706" cy="593381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247CECD-AB63-4010-B5D3-C7A5B22BA761}"/>
                  </a:ext>
                </a:extLst>
              </p:cNvPr>
              <p:cNvSpPr txBox="1"/>
              <p:nvPr/>
            </p:nvSpPr>
            <p:spPr bwMode="auto">
              <a:xfrm>
                <a:off x="4093399" y="4221445"/>
                <a:ext cx="96693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buClr>
                    <a:srgbClr val="82CBDD"/>
                  </a:buClr>
                  <a:buNone/>
                </a:pP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15</a:t>
                </a:r>
                <a:r>
                  <a:rPr lang="en-GB" sz="12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 </a:t>
                </a: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cm</a:t>
                </a:r>
              </a:p>
            </p:txBody>
          </p:sp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3147567B-4680-4E96-8A03-59081E591EB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48011" y="4089729"/>
                <a:ext cx="5057706" cy="194527"/>
              </a:xfrm>
              <a:prstGeom prst="rect">
                <a:avLst/>
              </a:prstGeom>
            </p:spPr>
          </p:pic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0FE6F0C7-9ABD-4E84-A69F-86EABBC2CE63}"/>
                </a:ext>
              </a:extLst>
            </p:cNvPr>
            <p:cNvGrpSpPr/>
            <p:nvPr/>
          </p:nvGrpSpPr>
          <p:grpSpPr>
            <a:xfrm>
              <a:off x="3730669" y="1863934"/>
              <a:ext cx="1682661" cy="674443"/>
              <a:chOff x="3730669" y="2351634"/>
              <a:chExt cx="1682661" cy="674443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F518FC3-156B-4E37-AAA4-726FDDE348DC}"/>
                  </a:ext>
                </a:extLst>
              </p:cNvPr>
              <p:cNvSpPr txBox="1"/>
              <p:nvPr/>
            </p:nvSpPr>
            <p:spPr bwMode="auto">
              <a:xfrm>
                <a:off x="4171890" y="2351634"/>
                <a:ext cx="80021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buClr>
                    <a:srgbClr val="82CBDD"/>
                  </a:buClr>
                  <a:buNone/>
                </a:pP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5</a:t>
                </a:r>
                <a:r>
                  <a:rPr lang="en-GB" sz="12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 </a:t>
                </a: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cm</a:t>
                </a:r>
              </a:p>
            </p:txBody>
          </p:sp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A13B8FAC-3E49-4543-A0B1-D58FA623DFD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30669" y="2831550"/>
                <a:ext cx="1682661" cy="194527"/>
              </a:xfrm>
              <a:prstGeom prst="rect">
                <a:avLst/>
              </a:prstGeom>
            </p:spPr>
          </p:pic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8126B029-C499-4C13-8B43-9D6E9110ADB3}"/>
                </a:ext>
              </a:extLst>
            </p:cNvPr>
            <p:cNvGrpSpPr/>
            <p:nvPr/>
          </p:nvGrpSpPr>
          <p:grpSpPr>
            <a:xfrm>
              <a:off x="5423056" y="1863934"/>
              <a:ext cx="1682661" cy="674443"/>
              <a:chOff x="5423056" y="2351634"/>
              <a:chExt cx="1682661" cy="674443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D858F3E-4343-440A-A138-7A752A1DAA3B}"/>
                  </a:ext>
                </a:extLst>
              </p:cNvPr>
              <p:cNvSpPr txBox="1"/>
              <p:nvPr/>
            </p:nvSpPr>
            <p:spPr bwMode="auto">
              <a:xfrm>
                <a:off x="5864277" y="2351634"/>
                <a:ext cx="800219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buClr>
                    <a:srgbClr val="82CBDD"/>
                  </a:buClr>
                  <a:buNone/>
                </a:pP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5</a:t>
                </a:r>
                <a:r>
                  <a:rPr lang="en-GB" sz="12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 </a:t>
                </a: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cm</a:t>
                </a:r>
              </a:p>
            </p:txBody>
          </p:sp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61ECE765-41B7-4463-A665-1977EDC9370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423056" y="2831550"/>
                <a:ext cx="1682661" cy="194527"/>
              </a:xfrm>
              <a:prstGeom prst="rect">
                <a:avLst/>
              </a:prstGeom>
            </p:spPr>
          </p:pic>
        </p:grpSp>
        <p:pic>
          <p:nvPicPr>
            <p:cNvPr id="18" name="Picture 17" descr="A close up of a logo&#10;&#10;Description automatically generated">
              <a:extLst>
                <a:ext uri="{FF2B5EF4-FFF2-40B4-BE49-F238E27FC236}">
                  <a16:creationId xmlns:a16="http://schemas.microsoft.com/office/drawing/2014/main" id="{7B77447B-5EBC-45F2-B58A-1F09C9CCB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0943" y="2598859"/>
              <a:ext cx="1702114" cy="291791"/>
            </a:xfrm>
            <a:prstGeom prst="rect">
              <a:avLst/>
            </a:prstGeom>
          </p:spPr>
        </p:pic>
        <p:pic>
          <p:nvPicPr>
            <p:cNvPr id="19" name="Picture 18" descr="A close up of a logo&#10;&#10;Description automatically generated">
              <a:extLst>
                <a:ext uri="{FF2B5EF4-FFF2-40B4-BE49-F238E27FC236}">
                  <a16:creationId xmlns:a16="http://schemas.microsoft.com/office/drawing/2014/main" id="{359678DE-2E75-49F9-A81E-2C4FAEB30F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03603" y="2598859"/>
              <a:ext cx="1702114" cy="291791"/>
            </a:xfrm>
            <a:prstGeom prst="rect">
              <a:avLst/>
            </a:prstGeom>
          </p:spPr>
        </p:pic>
      </p:grpSp>
      <p:sp>
        <p:nvSpPr>
          <p:cNvPr id="21" name="Rectangle 20"/>
          <p:cNvSpPr/>
          <p:nvPr/>
        </p:nvSpPr>
        <p:spPr>
          <a:xfrm>
            <a:off x="1988820" y="4671984"/>
            <a:ext cx="8214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GB" sz="2400" dirty="0">
                <a:latin typeface="Myriad Pro Semibold"/>
              </a:rPr>
              <a:t>The plain ribbon is </a:t>
            </a:r>
            <a:r>
              <a:rPr lang="en-GB" sz="2400" u="sng" dirty="0">
                <a:latin typeface="Myriad Pro Semibold"/>
              </a:rPr>
              <a:t>3 times</a:t>
            </a:r>
            <a:r>
              <a:rPr lang="en-GB" sz="2400" dirty="0">
                <a:latin typeface="Myriad Pro Semibold"/>
              </a:rPr>
              <a:t> the length of the spotty ribbon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DAFB15C-EC28-4E77-9F98-04B17759F0FB}"/>
              </a:ext>
            </a:extLst>
          </p:cNvPr>
          <p:cNvSpPr txBox="1"/>
          <p:nvPr/>
        </p:nvSpPr>
        <p:spPr bwMode="auto">
          <a:xfrm>
            <a:off x="3335880" y="1234689"/>
            <a:ext cx="55202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Describe the length of the plain ribbon.</a:t>
            </a:r>
          </a:p>
        </p:txBody>
      </p:sp>
    </p:spTree>
    <p:extLst>
      <p:ext uri="{BB962C8B-B14F-4D97-AF65-F5344CB8AC3E}">
        <p14:creationId xmlns:p14="http://schemas.microsoft.com/office/powerpoint/2010/main" val="81107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2: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802DC9-22AF-4B7E-AA24-5B1524293A27}"/>
              </a:ext>
            </a:extLst>
          </p:cNvPr>
          <p:cNvSpPr txBox="1"/>
          <p:nvPr/>
        </p:nvSpPr>
        <p:spPr bwMode="auto">
          <a:xfrm>
            <a:off x="3242907" y="800935"/>
            <a:ext cx="57062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Describe the length of the spotty ribbon.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836A87C8-30CD-4B3D-9981-8C3374846F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283" y="1969706"/>
            <a:ext cx="1702114" cy="29179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A184A02-011F-44E3-9187-CF43C75F90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2283" y="3871371"/>
            <a:ext cx="5067434" cy="29179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9F6CB090-C42C-4021-9A14-E7304C067CC7}"/>
              </a:ext>
            </a:extLst>
          </p:cNvPr>
          <p:cNvGrpSpPr/>
          <p:nvPr/>
        </p:nvGrpSpPr>
        <p:grpSpPr>
          <a:xfrm>
            <a:off x="3562284" y="1234781"/>
            <a:ext cx="1682661" cy="674443"/>
            <a:chOff x="2038283" y="2351634"/>
            <a:chExt cx="1682661" cy="674443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8353A73-C8B3-4C10-B92E-353BD7A63130}"/>
                </a:ext>
              </a:extLst>
            </p:cNvPr>
            <p:cNvSpPr txBox="1"/>
            <p:nvPr/>
          </p:nvSpPr>
          <p:spPr bwMode="auto">
            <a:xfrm>
              <a:off x="2479504" y="2351634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5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8F294EA1-44D5-4397-B527-9D9E24B53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8283" y="2831550"/>
              <a:ext cx="1682661" cy="194527"/>
            </a:xfrm>
            <a:prstGeom prst="rect">
              <a:avLst/>
            </a:prstGeom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4344C94-8C32-431E-9E73-04F8C0B0A28B}"/>
              </a:ext>
            </a:extLst>
          </p:cNvPr>
          <p:cNvGrpSpPr/>
          <p:nvPr/>
        </p:nvGrpSpPr>
        <p:grpSpPr>
          <a:xfrm>
            <a:off x="3572011" y="4371325"/>
            <a:ext cx="5057706" cy="593381"/>
            <a:chOff x="2048011" y="3582953"/>
            <a:chExt cx="5057706" cy="593381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21C9959C-6D15-4033-A390-88F21176BBFE}"/>
                </a:ext>
              </a:extLst>
            </p:cNvPr>
            <p:cNvSpPr txBox="1"/>
            <p:nvPr/>
          </p:nvSpPr>
          <p:spPr bwMode="auto">
            <a:xfrm>
              <a:off x="4093399" y="3714669"/>
              <a:ext cx="9669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15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cm</a:t>
              </a: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AA081FCC-9655-4ADC-A671-8E261486FF1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48011" y="3582953"/>
              <a:ext cx="5057706" cy="194527"/>
            </a:xfrm>
            <a:prstGeom prst="rect">
              <a:avLst/>
            </a:prstGeom>
          </p:spPr>
        </p:pic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556A178E-4601-4EEB-941B-1FD0B4F59FEF}"/>
              </a:ext>
            </a:extLst>
          </p:cNvPr>
          <p:cNvGrpSpPr/>
          <p:nvPr/>
        </p:nvGrpSpPr>
        <p:grpSpPr>
          <a:xfrm>
            <a:off x="3557422" y="4321428"/>
            <a:ext cx="5077159" cy="721710"/>
            <a:chOff x="2033421" y="4428108"/>
            <a:chExt cx="5077159" cy="721710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B9920F6-59C8-4251-BD46-BB022B48786D}"/>
                </a:ext>
              </a:extLst>
            </p:cNvPr>
            <p:cNvSpPr txBox="1"/>
            <p:nvPr/>
          </p:nvSpPr>
          <p:spPr bwMode="auto">
            <a:xfrm>
              <a:off x="4072505" y="4688153"/>
              <a:ext cx="9989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whole</a:t>
              </a:r>
            </a:p>
          </p:txBody>
        </p:sp>
        <p:pic>
          <p:nvPicPr>
            <p:cNvPr id="40" name="Picture 39" descr="A close up of a logo&#10;&#10;Description automatically generated">
              <a:extLst>
                <a:ext uri="{FF2B5EF4-FFF2-40B4-BE49-F238E27FC236}">
                  <a16:creationId xmlns:a16="http://schemas.microsoft.com/office/drawing/2014/main" id="{57078C1A-FA59-4169-B7BA-E22780D7E3F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3421" y="4428108"/>
              <a:ext cx="5077159" cy="252886"/>
            </a:xfrm>
            <a:prstGeom prst="rect">
              <a:avLst/>
            </a:prstGeom>
          </p:spPr>
        </p:pic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07E32156-A56D-4232-AA66-2893310A01BB}"/>
              </a:ext>
            </a:extLst>
          </p:cNvPr>
          <p:cNvGrpSpPr/>
          <p:nvPr/>
        </p:nvGrpSpPr>
        <p:grpSpPr>
          <a:xfrm>
            <a:off x="5253533" y="3876531"/>
            <a:ext cx="1720429" cy="286630"/>
            <a:chOff x="3729532" y="3417082"/>
            <a:chExt cx="1720429" cy="286630"/>
          </a:xfrm>
        </p:grpSpPr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8CB93181-C7EA-4EC3-9D0F-20D91DC8897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29532" y="3431373"/>
              <a:ext cx="29180" cy="272339"/>
            </a:xfrm>
            <a:prstGeom prst="rect">
              <a:avLst/>
            </a:prstGeom>
          </p:spPr>
        </p:pic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56AC608D-B3E4-4DE3-9846-8FE8EEA94B8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0781" y="3417082"/>
              <a:ext cx="29180" cy="272339"/>
            </a:xfrm>
            <a:prstGeom prst="rect">
              <a:avLst/>
            </a:prstGeom>
          </p:spPr>
        </p:pic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80E3343-D2F3-4D41-89A6-959E816EEA5F}"/>
              </a:ext>
            </a:extLst>
          </p:cNvPr>
          <p:cNvGrpSpPr/>
          <p:nvPr/>
        </p:nvGrpSpPr>
        <p:grpSpPr>
          <a:xfrm>
            <a:off x="5259533" y="2430294"/>
            <a:ext cx="1672934" cy="1291396"/>
            <a:chOff x="3735533" y="2689373"/>
            <a:chExt cx="1672934" cy="1291396"/>
          </a:xfrm>
        </p:grpSpPr>
        <p:pic>
          <p:nvPicPr>
            <p:cNvPr id="47" name="Picture 46" descr="A close up of a logo&#10;&#10;Description automatically generated">
              <a:extLst>
                <a:ext uri="{FF2B5EF4-FFF2-40B4-BE49-F238E27FC236}">
                  <a16:creationId xmlns:a16="http://schemas.microsoft.com/office/drawing/2014/main" id="{B0871395-9372-4740-88B1-E91691874F6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5533" y="3727883"/>
              <a:ext cx="1672934" cy="252886"/>
            </a:xfrm>
            <a:prstGeom prst="rect">
              <a:avLst/>
            </a:prstGeom>
          </p:spPr>
        </p:pic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F8910BF8-1C87-445A-ACD8-D0BA415EB063}"/>
                </a:ext>
              </a:extLst>
            </p:cNvPr>
            <p:cNvGrpSpPr/>
            <p:nvPr/>
          </p:nvGrpSpPr>
          <p:grpSpPr>
            <a:xfrm>
              <a:off x="3964084" y="2689373"/>
              <a:ext cx="1215832" cy="963670"/>
              <a:chOff x="5840413" y="2499027"/>
              <a:chExt cx="1215832" cy="963670"/>
            </a:xfrm>
          </p:grpSpPr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1003696-649E-43D9-AC68-53F436A30258}"/>
                  </a:ext>
                </a:extLst>
              </p:cNvPr>
              <p:cNvSpPr txBox="1"/>
              <p:nvPr/>
            </p:nvSpPr>
            <p:spPr bwMode="auto">
              <a:xfrm>
                <a:off x="6075657" y="2629168"/>
                <a:ext cx="98058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buClr>
                    <a:srgbClr val="82CBDD"/>
                  </a:buClr>
                  <a:buNone/>
                </a:pP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of the</a:t>
                </a: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CD5E445B-A9A1-4FE1-8E91-FBDB2B9AEAD8}"/>
                  </a:ext>
                </a:extLst>
              </p:cNvPr>
              <p:cNvSpPr txBox="1"/>
              <p:nvPr/>
            </p:nvSpPr>
            <p:spPr bwMode="auto">
              <a:xfrm>
                <a:off x="6006454" y="3001032"/>
                <a:ext cx="99899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buClr>
                    <a:srgbClr val="82CBDD"/>
                  </a:buClr>
                  <a:buNone/>
                </a:pP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whole</a:t>
                </a:r>
              </a:p>
            </p:txBody>
          </p:sp>
          <p:graphicFrame>
            <p:nvGraphicFramePr>
              <p:cNvPr id="58" name="Object 57">
                <a:extLst>
                  <a:ext uri="{FF2B5EF4-FFF2-40B4-BE49-F238E27FC236}">
                    <a16:creationId xmlns:a16="http://schemas.microsoft.com/office/drawing/2014/main" id="{6770E9E8-899B-4706-8807-447DB7E012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40413" y="2499027"/>
              <a:ext cx="241594" cy="7046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52280" imgH="444240" progId="Equation.DSMT4">
                      <p:embed/>
                    </p:oleObj>
                  </mc:Choice>
                  <mc:Fallback>
                    <p:oleObj name="Equation" r:id="rId10" imgW="152280" imgH="444240" progId="Equation.DSMT4">
                      <p:embed/>
                      <p:pic>
                        <p:nvPicPr>
                          <p:cNvPr id="58" name="Object 57">
                            <a:extLst>
                              <a:ext uri="{FF2B5EF4-FFF2-40B4-BE49-F238E27FC236}">
                                <a16:creationId xmlns:a16="http://schemas.microsoft.com/office/drawing/2014/main" id="{6770E9E8-899B-4706-8807-447DB7E0129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840413" y="2499027"/>
                            <a:ext cx="241594" cy="7046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725B2F16-FA95-4998-8918-9419EF237750}"/>
              </a:ext>
            </a:extLst>
          </p:cNvPr>
          <p:cNvGrpSpPr/>
          <p:nvPr/>
        </p:nvGrpSpPr>
        <p:grpSpPr>
          <a:xfrm>
            <a:off x="3557421" y="2487494"/>
            <a:ext cx="1672934" cy="1234197"/>
            <a:chOff x="2033421" y="2746572"/>
            <a:chExt cx="1672934" cy="1234197"/>
          </a:xfrm>
        </p:grpSpPr>
        <p:pic>
          <p:nvPicPr>
            <p:cNvPr id="42" name="Picture 41" descr="A close up of a logo&#10;&#10;Description automatically generated">
              <a:extLst>
                <a:ext uri="{FF2B5EF4-FFF2-40B4-BE49-F238E27FC236}">
                  <a16:creationId xmlns:a16="http://schemas.microsoft.com/office/drawing/2014/main" id="{84502695-5732-4E9D-B00B-7E2232EA538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3421" y="3727883"/>
              <a:ext cx="1672934" cy="252886"/>
            </a:xfrm>
            <a:prstGeom prst="rect">
              <a:avLst/>
            </a:prstGeom>
          </p:spPr>
        </p:pic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690D5426-8549-4FF7-8092-D82250BF3471}"/>
                </a:ext>
              </a:extLst>
            </p:cNvPr>
            <p:cNvGrpSpPr/>
            <p:nvPr/>
          </p:nvGrpSpPr>
          <p:grpSpPr>
            <a:xfrm>
              <a:off x="2237910" y="2746572"/>
              <a:ext cx="1239894" cy="906471"/>
              <a:chOff x="5816351" y="2556226"/>
              <a:chExt cx="1239894" cy="906471"/>
            </a:xfrm>
          </p:grpSpPr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8FF870E3-C247-4ED2-8314-D9504AFA9355}"/>
                  </a:ext>
                </a:extLst>
              </p:cNvPr>
              <p:cNvSpPr txBox="1"/>
              <p:nvPr/>
            </p:nvSpPr>
            <p:spPr bwMode="auto">
              <a:xfrm>
                <a:off x="6075657" y="2629168"/>
                <a:ext cx="98058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buClr>
                    <a:srgbClr val="82CBDD"/>
                  </a:buClr>
                  <a:buNone/>
                </a:pP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of the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D2C2256D-1F91-4B7A-AABD-47A205D92416}"/>
                  </a:ext>
                </a:extLst>
              </p:cNvPr>
              <p:cNvSpPr txBox="1"/>
              <p:nvPr/>
            </p:nvSpPr>
            <p:spPr bwMode="auto">
              <a:xfrm>
                <a:off x="6006454" y="3001032"/>
                <a:ext cx="99899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buClr>
                    <a:srgbClr val="82CBDD"/>
                  </a:buClr>
                  <a:buNone/>
                </a:pP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whole</a:t>
                </a:r>
              </a:p>
            </p:txBody>
          </p:sp>
          <p:graphicFrame>
            <p:nvGraphicFramePr>
              <p:cNvPr id="62" name="Object 61">
                <a:extLst>
                  <a:ext uri="{FF2B5EF4-FFF2-40B4-BE49-F238E27FC236}">
                    <a16:creationId xmlns:a16="http://schemas.microsoft.com/office/drawing/2014/main" id="{7E51D915-B979-4AE8-A15C-9EC916A6DE9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16351" y="2556226"/>
              <a:ext cx="241594" cy="7046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152280" imgH="444240" progId="Equation.DSMT4">
                      <p:embed/>
                    </p:oleObj>
                  </mc:Choice>
                  <mc:Fallback>
                    <p:oleObj name="Equation" r:id="rId12" imgW="152280" imgH="444240" progId="Equation.DSMT4">
                      <p:embed/>
                      <p:pic>
                        <p:nvPicPr>
                          <p:cNvPr id="62" name="Object 61">
                            <a:extLst>
                              <a:ext uri="{FF2B5EF4-FFF2-40B4-BE49-F238E27FC236}">
                                <a16:creationId xmlns:a16="http://schemas.microsoft.com/office/drawing/2014/main" id="{7E51D915-B979-4AE8-A15C-9EC916A6DE9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816351" y="2556226"/>
                            <a:ext cx="241594" cy="7046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A5763494-FABD-4929-A35B-D8EE7BB58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5721668"/>
          <a:ext cx="243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38280" imgH="736560" progId="Equation.DSMT4">
                  <p:embed/>
                </p:oleObj>
              </mc:Choice>
              <mc:Fallback>
                <p:oleObj name="Equation" r:id="rId13" imgW="2438280" imgH="73656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A5763494-FABD-4929-A35B-D8EE7BB58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6800" y="5721668"/>
                        <a:ext cx="2438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>
            <a:extLst>
              <a:ext uri="{FF2B5EF4-FFF2-40B4-BE49-F238E27FC236}">
                <a16:creationId xmlns:a16="http://schemas.microsoft.com/office/drawing/2014/main" id="{D7F7039A-3BB2-4145-A34C-EA9386625EE5}"/>
              </a:ext>
            </a:extLst>
          </p:cNvPr>
          <p:cNvGrpSpPr/>
          <p:nvPr/>
        </p:nvGrpSpPr>
        <p:grpSpPr>
          <a:xfrm>
            <a:off x="6959371" y="2430294"/>
            <a:ext cx="1672934" cy="1291396"/>
            <a:chOff x="3735533" y="2689373"/>
            <a:chExt cx="1672934" cy="1291396"/>
          </a:xfrm>
        </p:grpSpPr>
        <p:pic>
          <p:nvPicPr>
            <p:cNvPr id="69" name="Picture 68" descr="A close up of a logo&#10;&#10;Description automatically generated">
              <a:extLst>
                <a:ext uri="{FF2B5EF4-FFF2-40B4-BE49-F238E27FC236}">
                  <a16:creationId xmlns:a16="http://schemas.microsoft.com/office/drawing/2014/main" id="{E0F5AEF7-393A-41F5-8225-2D756E09FE3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35533" y="3727883"/>
              <a:ext cx="1672934" cy="252886"/>
            </a:xfrm>
            <a:prstGeom prst="rect">
              <a:avLst/>
            </a:prstGeom>
          </p:spPr>
        </p:pic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0DF2ACEA-8A33-42E1-A750-BD89F4D682FF}"/>
                </a:ext>
              </a:extLst>
            </p:cNvPr>
            <p:cNvGrpSpPr/>
            <p:nvPr/>
          </p:nvGrpSpPr>
          <p:grpSpPr>
            <a:xfrm>
              <a:off x="3964084" y="2689373"/>
              <a:ext cx="1215832" cy="963670"/>
              <a:chOff x="5840413" y="2499027"/>
              <a:chExt cx="1215832" cy="963670"/>
            </a:xfrm>
          </p:grpSpPr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EBDC6D4-ACBF-4D3C-8F7E-DD227D98D933}"/>
                  </a:ext>
                </a:extLst>
              </p:cNvPr>
              <p:cNvSpPr txBox="1"/>
              <p:nvPr/>
            </p:nvSpPr>
            <p:spPr bwMode="auto">
              <a:xfrm>
                <a:off x="6075657" y="2629168"/>
                <a:ext cx="98058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buClr>
                    <a:srgbClr val="82CBDD"/>
                  </a:buClr>
                  <a:buNone/>
                </a:pP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of the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B358FCE-7269-416F-B848-B57C339CC60B}"/>
                  </a:ext>
                </a:extLst>
              </p:cNvPr>
              <p:cNvSpPr txBox="1"/>
              <p:nvPr/>
            </p:nvSpPr>
            <p:spPr bwMode="auto">
              <a:xfrm>
                <a:off x="6006454" y="3001032"/>
                <a:ext cx="99899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FAA26D3D-D897-4be2-8F04-BA451C77F1D7}">
                  <ma14:placeholderFlag xmlns="" xmlns:ma14="http://schemas.microsoft.com/office/mac/drawingml/2011/main" val="1"/>
                </a:ext>
              </a:extLst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algn="ctr">
                  <a:buClr>
                    <a:srgbClr val="82CBDD"/>
                  </a:buClr>
                  <a:buNone/>
                </a:pPr>
                <a:r>
                  <a:rPr lang="en-GB" sz="2400" dirty="0">
                    <a:latin typeface="Myriad Pro Semibold" charset="0"/>
                    <a:ea typeface="Myriad Pro Semibold" charset="0"/>
                    <a:cs typeface="Myriad Pro Semibold" charset="0"/>
                  </a:rPr>
                  <a:t>whole</a:t>
                </a:r>
              </a:p>
            </p:txBody>
          </p:sp>
          <p:graphicFrame>
            <p:nvGraphicFramePr>
              <p:cNvPr id="73" name="Object 72">
                <a:extLst>
                  <a:ext uri="{FF2B5EF4-FFF2-40B4-BE49-F238E27FC236}">
                    <a16:creationId xmlns:a16="http://schemas.microsoft.com/office/drawing/2014/main" id="{8AED394B-88D8-41F8-804C-0AA817477A4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840413" y="2499027"/>
              <a:ext cx="241594" cy="7046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152280" imgH="444240" progId="Equation.DSMT4">
                      <p:embed/>
                    </p:oleObj>
                  </mc:Choice>
                  <mc:Fallback>
                    <p:oleObj name="Equation" r:id="rId15" imgW="152280" imgH="444240" progId="Equation.DSMT4">
                      <p:embed/>
                      <p:pic>
                        <p:nvPicPr>
                          <p:cNvPr id="73" name="Object 72">
                            <a:extLst>
                              <a:ext uri="{FF2B5EF4-FFF2-40B4-BE49-F238E27FC236}">
                                <a16:creationId xmlns:a16="http://schemas.microsoft.com/office/drawing/2014/main" id="{8AED394B-88D8-41F8-804C-0AA817477A4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840413" y="2499027"/>
                            <a:ext cx="241594" cy="7046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01900" y="4950143"/>
          <a:ext cx="7188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88120" imgH="723600" progId="Equation.DSMT4">
                  <p:embed/>
                </p:oleObj>
              </mc:Choice>
              <mc:Fallback>
                <p:oleObj name="Equation" r:id="rId16" imgW="7188120" imgH="723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01900" y="4950143"/>
                        <a:ext cx="7188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90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2:2</a:t>
            </a:r>
          </a:p>
        </p:txBody>
      </p:sp>
      <p:pic>
        <p:nvPicPr>
          <p:cNvPr id="6" name="Picture 5" descr="A screen shot of a computer&#10;&#10;Description automatically generated">
            <a:extLst>
              <a:ext uri="{FF2B5EF4-FFF2-40B4-BE49-F238E27FC236}">
                <a16:creationId xmlns:a16="http://schemas.microsoft.com/office/drawing/2014/main" id="{F9B41D7E-FB3C-4B33-A1CE-BA8F8A846D7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67004" y="2174618"/>
            <a:ext cx="4057992" cy="181808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5367C29-9B7D-48F8-9CF3-E971D06BCA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5588" y="4929188"/>
          <a:ext cx="233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736560" progId="Equation.DSMT4">
                  <p:embed/>
                </p:oleObj>
              </mc:Choice>
              <mc:Fallback>
                <p:oleObj name="Equation" r:id="rId3" imgW="2336760" imgH="736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5367C29-9B7D-48F8-9CF3-E971D06BCA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5588" y="4929188"/>
                        <a:ext cx="2336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7A72113-632C-434B-87CD-98B614D55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8843" y="5157788"/>
          <a:ext cx="231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279360" progId="Equation.DSMT4">
                  <p:embed/>
                </p:oleObj>
              </mc:Choice>
              <mc:Fallback>
                <p:oleObj name="Equation" r:id="rId5" imgW="23112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7A72113-632C-434B-87CD-98B614D55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8843" y="5157788"/>
                        <a:ext cx="2311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86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2: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5F004E0-00F2-4A2B-924D-CEF62F14B1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6273" y="4698066"/>
            <a:ext cx="1702114" cy="29179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DAFB15C-EC28-4E77-9F98-04B17759F0FB}"/>
              </a:ext>
            </a:extLst>
          </p:cNvPr>
          <p:cNvSpPr txBox="1"/>
          <p:nvPr/>
        </p:nvSpPr>
        <p:spPr bwMode="auto">
          <a:xfrm>
            <a:off x="3214052" y="1234689"/>
            <a:ext cx="5763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Describe the length of the stripey ribbon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CA5B56A-3688-4187-81B4-9F4E13B9B3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615" y="3331863"/>
            <a:ext cx="3384773" cy="29179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D023EA7-A800-4B20-8805-6C71AE8D95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614" y="4698066"/>
            <a:ext cx="1702114" cy="29179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866900" y="5555904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GB" sz="2400" dirty="0">
                <a:latin typeface="Myriad Pro Semibold"/>
              </a:rPr>
              <a:t>The stripey ribbon is </a:t>
            </a:r>
            <a:r>
              <a:rPr lang="en-GB" sz="2400" u="sng" dirty="0">
                <a:latin typeface="Myriad Pro Semibold"/>
              </a:rPr>
              <a:t>two times</a:t>
            </a:r>
            <a:r>
              <a:rPr lang="en-GB" sz="2400" dirty="0">
                <a:latin typeface="Myriad Pro Semibold"/>
              </a:rPr>
              <a:t> the length of the plain ribbon.</a:t>
            </a:r>
          </a:p>
        </p:txBody>
      </p:sp>
    </p:spTree>
    <p:extLst>
      <p:ext uri="{BB962C8B-B14F-4D97-AF65-F5344CB8AC3E}">
        <p14:creationId xmlns:p14="http://schemas.microsoft.com/office/powerpoint/2010/main" val="2521593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2:3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8C1714-4A8B-45C0-B81E-44D4FDF6819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615" y="3331863"/>
            <a:ext cx="3384773" cy="29179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1FAAB48-24F6-4532-AE57-4D630D5E802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3614" y="4698066"/>
            <a:ext cx="1702114" cy="29179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3D640D-71F9-49A8-9DB1-FF543E617430}"/>
              </a:ext>
            </a:extLst>
          </p:cNvPr>
          <p:cNvSpPr txBox="1"/>
          <p:nvPr/>
        </p:nvSpPr>
        <p:spPr bwMode="auto">
          <a:xfrm>
            <a:off x="3335880" y="1234689"/>
            <a:ext cx="55202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Describe the length of the plain ribbon.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FD5FE59-445C-4980-9EEF-FBCC7B4655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1410" y="3351315"/>
            <a:ext cx="29180" cy="272339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5113205C-CA24-47D2-9513-1A84783D211A}"/>
              </a:ext>
            </a:extLst>
          </p:cNvPr>
          <p:cNvGrpSpPr/>
          <p:nvPr/>
        </p:nvGrpSpPr>
        <p:grpSpPr>
          <a:xfrm>
            <a:off x="4403616" y="3781531"/>
            <a:ext cx="3404225" cy="756077"/>
            <a:chOff x="2879615" y="3347776"/>
            <a:chExt cx="3404225" cy="756077"/>
          </a:xfrm>
        </p:grpSpPr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DA24D30-5306-4F83-B38F-7006E72FCAB2}"/>
                </a:ext>
              </a:extLst>
            </p:cNvPr>
            <p:cNvSpPr txBox="1"/>
            <p:nvPr/>
          </p:nvSpPr>
          <p:spPr bwMode="auto">
            <a:xfrm>
              <a:off x="4082232" y="3642188"/>
              <a:ext cx="9989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whole</a:t>
              </a:r>
            </a:p>
          </p:txBody>
        </p:sp>
        <p:pic>
          <p:nvPicPr>
            <p:cNvPr id="29" name="Picture 28" descr="A close up of a logo&#10;&#10;Description automatically generated">
              <a:extLst>
                <a:ext uri="{FF2B5EF4-FFF2-40B4-BE49-F238E27FC236}">
                  <a16:creationId xmlns:a16="http://schemas.microsoft.com/office/drawing/2014/main" id="{10C75B64-2A04-4C2C-A9F4-50A884178CF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9615" y="3347776"/>
              <a:ext cx="3404225" cy="252886"/>
            </a:xfrm>
            <a:prstGeom prst="rect">
              <a:avLst/>
            </a:prstGeom>
          </p:spPr>
        </p:pic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8F3FF8C9-BA0E-4B1A-B1C2-432C17EB267D}"/>
              </a:ext>
            </a:extLst>
          </p:cNvPr>
          <p:cNvGrpSpPr/>
          <p:nvPr/>
        </p:nvGrpSpPr>
        <p:grpSpPr>
          <a:xfrm>
            <a:off x="6115453" y="1911782"/>
            <a:ext cx="1672934" cy="1301148"/>
            <a:chOff x="4591453" y="1911782"/>
            <a:chExt cx="1672934" cy="1301148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281B639-33E3-4529-9154-B3F2EA355AB7}"/>
                </a:ext>
              </a:extLst>
            </p:cNvPr>
            <p:cNvSpPr txBox="1"/>
            <p:nvPr/>
          </p:nvSpPr>
          <p:spPr bwMode="auto">
            <a:xfrm>
              <a:off x="4986045" y="2423539"/>
              <a:ext cx="9989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whole</a:t>
              </a:r>
            </a:p>
          </p:txBody>
        </p:sp>
        <p:pic>
          <p:nvPicPr>
            <p:cNvPr id="20" name="Picture 19" descr="A close up of a logo&#10;&#10;Description automatically generated">
              <a:extLst>
                <a:ext uri="{FF2B5EF4-FFF2-40B4-BE49-F238E27FC236}">
                  <a16:creationId xmlns:a16="http://schemas.microsoft.com/office/drawing/2014/main" id="{7A002E4B-5CBE-43B1-9445-57617A9FADB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1453" y="2960044"/>
              <a:ext cx="1672934" cy="252886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64431DD-FFE5-443E-9394-AA955CBEA05A}"/>
                </a:ext>
              </a:extLst>
            </p:cNvPr>
            <p:cNvSpPr txBox="1"/>
            <p:nvPr/>
          </p:nvSpPr>
          <p:spPr bwMode="auto">
            <a:xfrm>
              <a:off x="5055248" y="2051675"/>
              <a:ext cx="9805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of the</a:t>
              </a:r>
            </a:p>
          </p:txBody>
        </p: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F029DC82-F6E2-4BC6-AF6D-6F094AE306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19064" y="1911782"/>
            <a:ext cx="262159" cy="706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444240" progId="Equation.DSMT4">
                    <p:embed/>
                  </p:oleObj>
                </mc:Choice>
                <mc:Fallback>
                  <p:oleObj name="Equation" r:id="rId8" imgW="164880" imgH="44424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F029DC82-F6E2-4BC6-AF6D-6F094AE306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19064" y="1911782"/>
                          <a:ext cx="262159" cy="706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53DD9C0-971D-4FD9-BF51-59844E0E2721}"/>
              </a:ext>
            </a:extLst>
          </p:cNvPr>
          <p:cNvGrpSpPr/>
          <p:nvPr/>
        </p:nvGrpSpPr>
        <p:grpSpPr>
          <a:xfrm>
            <a:off x="4403614" y="1911350"/>
            <a:ext cx="1672934" cy="1301580"/>
            <a:chOff x="2879614" y="1911350"/>
            <a:chExt cx="1672934" cy="1301580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64B6CEB-B2FC-484A-91EB-8A089BFC9B15}"/>
                </a:ext>
              </a:extLst>
            </p:cNvPr>
            <p:cNvSpPr txBox="1"/>
            <p:nvPr/>
          </p:nvSpPr>
          <p:spPr bwMode="auto">
            <a:xfrm>
              <a:off x="3274206" y="2423539"/>
              <a:ext cx="9989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whole</a:t>
              </a:r>
            </a:p>
          </p:txBody>
        </p:sp>
        <p:pic>
          <p:nvPicPr>
            <p:cNvPr id="14" name="Picture 13" descr="A close up of a logo&#10;&#10;Description automatically generated">
              <a:extLst>
                <a:ext uri="{FF2B5EF4-FFF2-40B4-BE49-F238E27FC236}">
                  <a16:creationId xmlns:a16="http://schemas.microsoft.com/office/drawing/2014/main" id="{BBBAFF9B-119B-4B23-A347-05057DAFA9B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9614" y="2960044"/>
              <a:ext cx="1672934" cy="252886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1F5D8CA-FD59-4B38-8F12-18C9E8D889CB}"/>
                </a:ext>
              </a:extLst>
            </p:cNvPr>
            <p:cNvSpPr txBox="1"/>
            <p:nvPr/>
          </p:nvSpPr>
          <p:spPr bwMode="auto">
            <a:xfrm>
              <a:off x="3343409" y="2051675"/>
              <a:ext cx="9805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of the</a:t>
              </a: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9CD92D2E-7184-44A2-9EAA-446EC8C089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8800" y="1911350"/>
            <a:ext cx="280988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444240" progId="Equation.DSMT4">
                    <p:embed/>
                  </p:oleObj>
                </mc:Choice>
                <mc:Fallback>
                  <p:oleObj name="Equation" r:id="rId10" imgW="177480" imgH="44424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9CD92D2E-7184-44A2-9EAA-446EC8C089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98800" y="1911350"/>
                          <a:ext cx="280988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46350" y="5467350"/>
          <a:ext cx="709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099200" imgH="723600" progId="Equation.DSMT4">
                  <p:embed/>
                </p:oleObj>
              </mc:Choice>
              <mc:Fallback>
                <p:oleObj name="Equation" r:id="rId12" imgW="7099200" imgH="723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46350" y="5467350"/>
                        <a:ext cx="7099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431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13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1278254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3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their knowledge of division to solve comparison and change problem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385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1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7 Structures: using measures and comparison to understand scal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5046288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4-2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-1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A14021FE-06E0-415D-AD46-5A8A9A9CF14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2" name="Picture Placeholder 9" descr="A picture containing text&#10;&#10;Description automatically generated">
            <a:extLst>
              <a:ext uri="{FF2B5EF4-FFF2-40B4-BE49-F238E27FC236}">
                <a16:creationId xmlns:a16="http://schemas.microsoft.com/office/drawing/2014/main" id="{9DFDB7E9-D3F3-46F6-BD3A-345C836C48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4008" y="1032233"/>
            <a:ext cx="3395663" cy="4779963"/>
          </a:xfrm>
          <a:prstGeom prst="rect">
            <a:avLst/>
          </a:prstGeo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72125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2:4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2E5F833-607D-4C04-80F1-F814A9AF35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9200" y="955675"/>
          <a:ext cx="721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13320" imgH="444240" progId="Equation.DSMT4">
                  <p:embed/>
                </p:oleObj>
              </mc:Choice>
              <mc:Fallback>
                <p:oleObj name="Equation" r:id="rId2" imgW="721332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2E5F833-607D-4C04-80F1-F814A9AF35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9200" y="955675"/>
                        <a:ext cx="7213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8946D57-DDF0-440C-8BBC-E2E64E101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416025"/>
              </p:ext>
            </p:extLst>
          </p:nvPr>
        </p:nvGraphicFramePr>
        <p:xfrm>
          <a:off x="4298950" y="1525588"/>
          <a:ext cx="359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342720" progId="Equation.DSMT4">
                  <p:embed/>
                </p:oleObj>
              </mc:Choice>
              <mc:Fallback>
                <p:oleObj name="Equation" r:id="rId4" imgW="3593880" imgH="342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8946D57-DDF0-440C-8BBC-E2E64E101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8950" y="1525588"/>
                        <a:ext cx="3594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A picture containing object&#10;&#10;Description automatically generated">
            <a:extLst>
              <a:ext uri="{FF2B5EF4-FFF2-40B4-BE49-F238E27FC236}">
                <a16:creationId xmlns:a16="http://schemas.microsoft.com/office/drawing/2014/main" id="{46AAD156-EFF0-4364-B4E7-CB046D29EAF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14749" y="1992887"/>
            <a:ext cx="2326334" cy="4412702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DBEA07FA-2489-4222-A2D9-80956A718F5C}"/>
              </a:ext>
            </a:extLst>
          </p:cNvPr>
          <p:cNvGrpSpPr/>
          <p:nvPr/>
        </p:nvGrpSpPr>
        <p:grpSpPr>
          <a:xfrm>
            <a:off x="6569077" y="4096842"/>
            <a:ext cx="2512495" cy="461665"/>
            <a:chOff x="5045076" y="4096841"/>
            <a:chExt cx="2512495" cy="46166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97281AF8-55B2-4631-A4A5-CB386527F76E}"/>
                </a:ext>
              </a:extLst>
            </p:cNvPr>
            <p:cNvSpPr/>
            <p:nvPr/>
          </p:nvSpPr>
          <p:spPr bwMode="auto">
            <a:xfrm>
              <a:off x="6722417" y="4096841"/>
              <a:ext cx="835154" cy="461665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B30B3056-CC15-41D1-BD6D-D2540CBBA0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5076" y="4187973"/>
            <a:ext cx="1600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00200" imgH="279360" progId="Equation.DSMT4">
                    <p:embed/>
                  </p:oleObj>
                </mc:Choice>
                <mc:Fallback>
                  <p:oleObj name="Equation" r:id="rId7" imgW="1600200" imgH="27936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B30B3056-CC15-41D1-BD6D-D2540CBBA0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45076" y="4187973"/>
                          <a:ext cx="16002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3B09BBE-D887-47BE-A3B4-A26A7C4D873D}"/>
              </a:ext>
            </a:extLst>
          </p:cNvPr>
          <p:cNvGrpSpPr/>
          <p:nvPr/>
        </p:nvGrpSpPr>
        <p:grpSpPr>
          <a:xfrm>
            <a:off x="6569077" y="3239591"/>
            <a:ext cx="2512495" cy="480328"/>
            <a:chOff x="5045076" y="3239591"/>
            <a:chExt cx="2512495" cy="480328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6968DFEC-8DC4-4A12-8FC5-067D73F9315B}"/>
                </a:ext>
              </a:extLst>
            </p:cNvPr>
            <p:cNvSpPr/>
            <p:nvPr/>
          </p:nvSpPr>
          <p:spPr bwMode="auto">
            <a:xfrm>
              <a:off x="6722417" y="3239591"/>
              <a:ext cx="835154" cy="461665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CE5391AB-2528-4D31-8AAD-9469FA57E8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5076" y="3275419"/>
            <a:ext cx="14859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485720" imgH="444240" progId="Equation.DSMT4">
                    <p:embed/>
                  </p:oleObj>
                </mc:Choice>
                <mc:Fallback>
                  <p:oleObj name="Equation" r:id="rId9" imgW="1485720" imgH="4442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CE5391AB-2528-4D31-8AAD-9469FA57E8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045076" y="3275419"/>
                          <a:ext cx="14859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E362360-DB70-467C-9265-C81CC0E8D8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8166" y="3337073"/>
          <a:ext cx="635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266400" progId="Equation.DSMT4">
                  <p:embed/>
                </p:oleObj>
              </mc:Choice>
              <mc:Fallback>
                <p:oleObj name="Equation" r:id="rId11" imgW="634680" imgH="266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E362360-DB70-467C-9265-C81CC0E8D8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48166" y="3337073"/>
                        <a:ext cx="635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F6E5B32-ECB3-47A5-8468-EB2E57CDC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8166" y="4187973"/>
          <a:ext cx="635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680" imgH="266400" progId="Equation.DSMT4">
                  <p:embed/>
                </p:oleObj>
              </mc:Choice>
              <mc:Fallback>
                <p:oleObj name="Equation" r:id="rId13" imgW="634680" imgH="2664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6F6E5B32-ECB3-47A5-8468-EB2E57CDC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48166" y="4187973"/>
                        <a:ext cx="635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582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2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5E98A83-FC0A-4D03-8D2E-D2B7E77A3D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2588" y="2960241"/>
            <a:ext cx="3588692" cy="2619095"/>
          </a:xfrm>
          <a:prstGeom prst="rect">
            <a:avLst/>
          </a:prstGeom>
        </p:spPr>
      </p:pic>
      <p:pic>
        <p:nvPicPr>
          <p:cNvPr id="13" name="Picture 12" descr="A picture containing object&#10;&#10;Description automatically generated">
            <a:extLst>
              <a:ext uri="{FF2B5EF4-FFF2-40B4-BE49-F238E27FC236}">
                <a16:creationId xmlns:a16="http://schemas.microsoft.com/office/drawing/2014/main" id="{F421EE58-3453-4D42-963D-65407599AE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026" y="2093788"/>
            <a:ext cx="1018120" cy="1072989"/>
          </a:xfrm>
          <a:prstGeom prst="rect">
            <a:avLst/>
          </a:prstGeom>
        </p:spPr>
      </p:pic>
      <p:pic>
        <p:nvPicPr>
          <p:cNvPr id="14" name="Picture 13" descr="A picture containing object&#10;&#10;Description automatically generated">
            <a:extLst>
              <a:ext uri="{FF2B5EF4-FFF2-40B4-BE49-F238E27FC236}">
                <a16:creationId xmlns:a16="http://schemas.microsoft.com/office/drawing/2014/main" id="{94871B24-2B96-4102-A4FD-D46B93576D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026" y="4432325"/>
            <a:ext cx="1018120" cy="1072989"/>
          </a:xfrm>
          <a:prstGeom prst="rect">
            <a:avLst/>
          </a:prstGeom>
        </p:spPr>
      </p:pic>
      <p:pic>
        <p:nvPicPr>
          <p:cNvPr id="15" name="Picture 14" descr="A picture containing object&#10;&#10;Description automatically generated">
            <a:extLst>
              <a:ext uri="{FF2B5EF4-FFF2-40B4-BE49-F238E27FC236}">
                <a16:creationId xmlns:a16="http://schemas.microsoft.com/office/drawing/2014/main" id="{BB23A2F1-AF95-4763-8D9E-A2CC4068F6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2026" y="5211831"/>
            <a:ext cx="1018120" cy="1072989"/>
          </a:xfrm>
          <a:prstGeom prst="rect">
            <a:avLst/>
          </a:prstGeom>
        </p:spPr>
      </p:pic>
      <p:pic>
        <p:nvPicPr>
          <p:cNvPr id="16" name="Picture 15" descr="A picture containing object&#10;&#10;Description automatically generated">
            <a:extLst>
              <a:ext uri="{FF2B5EF4-FFF2-40B4-BE49-F238E27FC236}">
                <a16:creationId xmlns:a16="http://schemas.microsoft.com/office/drawing/2014/main" id="{C7CDEA74-BD91-482C-A1CA-85C4676118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1655" y="2860158"/>
            <a:ext cx="938865" cy="1072989"/>
          </a:xfrm>
          <a:prstGeom prst="rect">
            <a:avLst/>
          </a:prstGeom>
        </p:spPr>
      </p:pic>
      <p:pic>
        <p:nvPicPr>
          <p:cNvPr id="17" name="Picture 16" descr="A picture containing object&#10;&#10;Description automatically generated">
            <a:extLst>
              <a:ext uri="{FF2B5EF4-FFF2-40B4-BE49-F238E27FC236}">
                <a16:creationId xmlns:a16="http://schemas.microsoft.com/office/drawing/2014/main" id="{06AB33BD-5CE3-43F9-BA31-0F48582F940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4830" y="3616304"/>
            <a:ext cx="938865" cy="1072989"/>
          </a:xfrm>
          <a:prstGeom prst="rect">
            <a:avLst/>
          </a:prstGeom>
        </p:spPr>
      </p:pic>
      <p:pic>
        <p:nvPicPr>
          <p:cNvPr id="5121" name="Picture 1">
            <a:extLst>
              <a:ext uri="{FF2B5EF4-FFF2-40B4-BE49-F238E27FC236}">
                <a16:creationId xmlns:a16="http://schemas.microsoft.com/office/drawing/2014/main" id="{44EA4252-8AAC-4E73-80A3-822DEDBA4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128588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B773E60-4D1B-452D-9977-39F462C6CB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17828" y="925207"/>
            <a:ext cx="4993057" cy="5346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65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34EFBF96-7817-4FF1-8769-A1E325B299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7284" y="5859131"/>
            <a:ext cx="2147281" cy="67336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2:6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B156825-DB5F-4D99-A521-9D9E26D5C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2150" y="1640521"/>
          <a:ext cx="572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27600" imgH="291960" progId="Equation.DSMT4">
                  <p:embed/>
                </p:oleObj>
              </mc:Choice>
              <mc:Fallback>
                <p:oleObj name="Equation" r:id="rId3" imgW="572760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B156825-DB5F-4D99-A521-9D9E26D5C2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2150" y="1640521"/>
                        <a:ext cx="5727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44885A-5779-46D2-9947-E53A5D728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6650" y="2276685"/>
          <a:ext cx="483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38400" imgH="291960" progId="Equation.DSMT4">
                  <p:embed/>
                </p:oleObj>
              </mc:Choice>
              <mc:Fallback>
                <p:oleObj name="Equation" r:id="rId5" imgW="483840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44885A-5779-46D2-9947-E53A5D728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6650" y="2276685"/>
                        <a:ext cx="4838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B9C443-CED7-45C0-8580-D96D559F75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984250"/>
          <a:ext cx="502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29200" imgH="444240" progId="Equation.DSMT4">
                  <p:embed/>
                </p:oleObj>
              </mc:Choice>
              <mc:Fallback>
                <p:oleObj name="Equation" r:id="rId7" imgW="502920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B9C443-CED7-45C0-8580-D96D559F7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1400" y="984250"/>
                        <a:ext cx="5029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A picture containing device&#10;&#10;Description automatically generated">
            <a:extLst>
              <a:ext uri="{FF2B5EF4-FFF2-40B4-BE49-F238E27FC236}">
                <a16:creationId xmlns:a16="http://schemas.microsoft.com/office/drawing/2014/main" id="{95C34AFE-4AD5-4B37-B45C-713A4A6D4BC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33154" y="3215048"/>
            <a:ext cx="2476593" cy="679735"/>
          </a:xfrm>
          <a:prstGeom prst="rect">
            <a:avLst/>
          </a:prstGeom>
        </p:spPr>
      </p:pic>
      <p:pic>
        <p:nvPicPr>
          <p:cNvPr id="14" name="Picture 13" descr="A picture containing device&#10;&#10;Description automatically generated">
            <a:extLst>
              <a:ext uri="{FF2B5EF4-FFF2-40B4-BE49-F238E27FC236}">
                <a16:creationId xmlns:a16="http://schemas.microsoft.com/office/drawing/2014/main" id="{9EB4BB01-7742-4CDF-BBCB-9CD0ADB27AD9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03620" y="4577046"/>
            <a:ext cx="406126" cy="406797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233F9BF3-A18C-4C08-A2F6-FA4C5E0A1F68}"/>
              </a:ext>
            </a:extLst>
          </p:cNvPr>
          <p:cNvSpPr/>
          <p:nvPr/>
        </p:nvSpPr>
        <p:spPr bwMode="auto">
          <a:xfrm>
            <a:off x="4838700" y="5716980"/>
            <a:ext cx="2269135" cy="2647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  <p:pic>
        <p:nvPicPr>
          <p:cNvPr id="17" name="Picture 16" descr="A picture containing clipart&#10;&#10;Description automatically generated">
            <a:extLst>
              <a:ext uri="{FF2B5EF4-FFF2-40B4-BE49-F238E27FC236}">
                <a16:creationId xmlns:a16="http://schemas.microsoft.com/office/drawing/2014/main" id="{81B42476-048A-4F52-A19B-EB1EB589E14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022" y="5503750"/>
            <a:ext cx="620991" cy="426463"/>
          </a:xfrm>
          <a:prstGeom prst="rect">
            <a:avLst/>
          </a:prstGeom>
        </p:spPr>
      </p:pic>
      <p:pic>
        <p:nvPicPr>
          <p:cNvPr id="15" name="Picture 14" descr="A picture containing device&#10;&#10;Description automatically generated">
            <a:extLst>
              <a:ext uri="{FF2B5EF4-FFF2-40B4-BE49-F238E27FC236}">
                <a16:creationId xmlns:a16="http://schemas.microsoft.com/office/drawing/2014/main" id="{3454F5FF-18D1-4979-91AC-75658F341FE6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65045" y="5675708"/>
            <a:ext cx="220661" cy="402434"/>
          </a:xfrm>
          <a:prstGeom prst="rect">
            <a:avLst/>
          </a:prstGeom>
        </p:spPr>
      </p:pic>
      <p:pic>
        <p:nvPicPr>
          <p:cNvPr id="12" name="Picture 11" descr="A picture containing device&#10;&#10;Description automatically generated">
            <a:extLst>
              <a:ext uri="{FF2B5EF4-FFF2-40B4-BE49-F238E27FC236}">
                <a16:creationId xmlns:a16="http://schemas.microsoft.com/office/drawing/2014/main" id="{F234ECA6-7396-489A-890F-005FC95D6D2C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32045" y="5688408"/>
            <a:ext cx="236174" cy="402434"/>
          </a:xfrm>
          <a:prstGeom prst="rect">
            <a:avLst/>
          </a:prstGeom>
        </p:spPr>
      </p:pic>
      <p:pic>
        <p:nvPicPr>
          <p:cNvPr id="19" name="Picture 18" descr="A picture containing pool ball&#10;&#10;Description automatically generated">
            <a:extLst>
              <a:ext uri="{FF2B5EF4-FFF2-40B4-BE49-F238E27FC236}">
                <a16:creationId xmlns:a16="http://schemas.microsoft.com/office/drawing/2014/main" id="{A7DE3D81-8D29-4DE4-ACFD-0E0134647C0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979" y="3413314"/>
            <a:ext cx="3396744" cy="2753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037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93 -4.81481E-6 L 0.23619 -4.81481E-6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0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38 3.7037E-6 L 0.23646 0.00139 " pathEditMode="relative" rAng="0" ptsTypes="AA">
                                      <p:cBhvr>
                                        <p:cTn id="12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92" y="6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0.00313 2.22222E-6 L 0.25313 2.22222E-6 " pathEditMode="relative" rAng="0" ptsTypes="AA">
                                      <p:cBhvr>
                                        <p:cTn id="14" dur="2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4:1</a:t>
            </a:r>
          </a:p>
        </p:txBody>
      </p:sp>
      <p:pic>
        <p:nvPicPr>
          <p:cNvPr id="8" name="Picture 7" descr="A large clock mounted to the side&#10;&#10;Description automatically generated">
            <a:extLst>
              <a:ext uri="{FF2B5EF4-FFF2-40B4-BE49-F238E27FC236}">
                <a16:creationId xmlns:a16="http://schemas.microsoft.com/office/drawing/2014/main" id="{F32833DF-8B85-4AF2-B2CC-C43276F4A4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4008" y="2562423"/>
            <a:ext cx="1886913" cy="1886913"/>
          </a:xfrm>
          <a:prstGeom prst="rect">
            <a:avLst/>
          </a:prstGeom>
        </p:spPr>
      </p:pic>
      <p:pic>
        <p:nvPicPr>
          <p:cNvPr id="10" name="Picture 9" descr="A picture containing object&#10;&#10;Description automatically generated">
            <a:extLst>
              <a:ext uri="{FF2B5EF4-FFF2-40B4-BE49-F238E27FC236}">
                <a16:creationId xmlns:a16="http://schemas.microsoft.com/office/drawing/2014/main" id="{9A437689-929D-4A38-86A2-75CE748C32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4007" y="2552695"/>
            <a:ext cx="1896640" cy="1896640"/>
          </a:xfrm>
          <a:prstGeom prst="rect">
            <a:avLst/>
          </a:prstGeom>
        </p:spPr>
      </p:pic>
      <p:pic>
        <p:nvPicPr>
          <p:cNvPr id="16" name="Picture 15" descr="A picture containing furniture, table&#10;&#10;Description automatically generated">
            <a:extLst>
              <a:ext uri="{FF2B5EF4-FFF2-40B4-BE49-F238E27FC236}">
                <a16:creationId xmlns:a16="http://schemas.microsoft.com/office/drawing/2014/main" id="{8CBA2578-5E57-4EA4-B59B-ED7935D489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488" y="2528632"/>
            <a:ext cx="2538579" cy="20619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2001" y="2206801"/>
            <a:ext cx="2373233" cy="253857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D2DC04B-53D5-40F8-9D79-4BAF4108EC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237" y="2205431"/>
            <a:ext cx="2081442" cy="2538579"/>
          </a:xfrm>
          <a:prstGeom prst="rect">
            <a:avLst/>
          </a:prstGeom>
        </p:spPr>
      </p:pic>
      <p:pic>
        <p:nvPicPr>
          <p:cNvPr id="21" name="Picture 20" descr="A picture containing animal&#10;&#10;Description automatically generated">
            <a:extLst>
              <a:ext uri="{FF2B5EF4-FFF2-40B4-BE49-F238E27FC236}">
                <a16:creationId xmlns:a16="http://schemas.microsoft.com/office/drawing/2014/main" id="{DA754B98-272F-4FCF-9225-CCB13BCA295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489" y="2528631"/>
            <a:ext cx="2567759" cy="710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55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33333E-6 L 0.42604 0.0018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02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48148E-6 L 0.42847 0.0013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24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63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0.44983 0.00509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483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14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33584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4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compare and describe measurements by using their knowledge of multiplication and division (mass/capacity/time) (I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50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1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7 Structures: using measures and comparison to understand scal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1788959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-1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A14021FE-06E0-415D-AD46-5A8A9A9CF14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2" name="Picture Placeholder 9" descr="A picture containing text&#10;&#10;Description automatically generated">
            <a:extLst>
              <a:ext uri="{FF2B5EF4-FFF2-40B4-BE49-F238E27FC236}">
                <a16:creationId xmlns:a16="http://schemas.microsoft.com/office/drawing/2014/main" id="{9DFDB7E9-D3F3-46F6-BD3A-345C836C48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4008" y="1032233"/>
            <a:ext cx="3395663" cy="4779963"/>
          </a:xfrm>
          <a:prstGeom prst="rect">
            <a:avLst/>
          </a:prstGeo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60629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590C55DC-5ABF-4C19-B228-692244C01723}"/>
              </a:ext>
            </a:extLst>
          </p:cNvPr>
          <p:cNvSpPr txBox="1"/>
          <p:nvPr/>
        </p:nvSpPr>
        <p:spPr bwMode="auto">
          <a:xfrm>
            <a:off x="6478659" y="5611055"/>
            <a:ext cx="6848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00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3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87A5DE-76D0-4BA3-8976-49183DE131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8741" y="1082855"/>
            <a:ext cx="8014521" cy="407534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7E02361C-FDCF-4937-90D1-051144CDB5DD}"/>
              </a:ext>
            </a:extLst>
          </p:cNvPr>
          <p:cNvGrpSpPr/>
          <p:nvPr/>
        </p:nvGrpSpPr>
        <p:grpSpPr>
          <a:xfrm>
            <a:off x="7614446" y="3749652"/>
            <a:ext cx="1024569" cy="506777"/>
            <a:chOff x="6105685" y="3747111"/>
            <a:chExt cx="1024569" cy="50677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E468DC1-3BE5-48F6-95FA-8E9C1E96D7F4}"/>
                </a:ext>
              </a:extLst>
            </p:cNvPr>
            <p:cNvSpPr/>
            <p:nvPr/>
          </p:nvSpPr>
          <p:spPr bwMode="auto">
            <a:xfrm>
              <a:off x="6286500" y="3787140"/>
              <a:ext cx="662940" cy="426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1F31FB6-DC88-4189-9A40-B1944D52714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05685" y="3747111"/>
              <a:ext cx="1024569" cy="506777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1AFEBF2-ACE5-4F6F-A61E-C0B62BD054CB}"/>
              </a:ext>
            </a:extLst>
          </p:cNvPr>
          <p:cNvGrpSpPr/>
          <p:nvPr/>
        </p:nvGrpSpPr>
        <p:grpSpPr>
          <a:xfrm>
            <a:off x="4430866" y="5611054"/>
            <a:ext cx="3330271" cy="461666"/>
            <a:chOff x="2582675" y="5611054"/>
            <a:chExt cx="3330271" cy="461666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FC66B51-BAAC-4CE1-88D8-B6AC052B8DDA}"/>
                </a:ext>
              </a:extLst>
            </p:cNvPr>
            <p:cNvSpPr txBox="1"/>
            <p:nvPr/>
          </p:nvSpPr>
          <p:spPr bwMode="auto">
            <a:xfrm>
              <a:off x="2582675" y="5611054"/>
              <a:ext cx="33302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25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kg  </a:t>
              </a:r>
              <a:r>
                <a:rPr lang="en-GB" sz="2400" b="1" dirty="0">
                  <a:latin typeface="Myriad Pro Semibold" charset="0"/>
                  <a:ea typeface="Myriad Pro Semibold" charset="0"/>
                  <a:cs typeface="Myriad Pro Semibold" charset="0"/>
                </a:rPr>
                <a:t>×  4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  =           kg</a:t>
              </a:r>
              <a:endParaRPr lang="en-GB" sz="2400" dirty="0">
                <a:solidFill>
                  <a:srgbClr val="C00000"/>
                </a:solidFill>
                <a:latin typeface="Myriad Pro Semibold" charset="0"/>
                <a:ea typeface="Myriad Pro Semibold" charset="0"/>
                <a:cs typeface="Myriad Pro Semibold" charset="0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5F78ABD-9671-44D9-AB13-3ABC11CE5E59}"/>
                </a:ext>
              </a:extLst>
            </p:cNvPr>
            <p:cNvSpPr/>
            <p:nvPr/>
          </p:nvSpPr>
          <p:spPr bwMode="auto">
            <a:xfrm>
              <a:off x="4624688" y="5611055"/>
              <a:ext cx="695567" cy="461665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9622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3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784041-3E4B-4792-BEA3-E9D2423408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88741" y="1082856"/>
            <a:ext cx="8014521" cy="4075343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0CAB539A-8398-4E4F-A5A4-37A91A742DDA}"/>
              </a:ext>
            </a:extLst>
          </p:cNvPr>
          <p:cNvGrpSpPr/>
          <p:nvPr/>
        </p:nvGrpSpPr>
        <p:grpSpPr>
          <a:xfrm>
            <a:off x="4474947" y="5939239"/>
            <a:ext cx="3174780" cy="477054"/>
            <a:chOff x="2582675" y="5601095"/>
            <a:chExt cx="3174780" cy="477054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E9FAD63-03B5-4CB6-81BB-DD5E0E71B147}"/>
                </a:ext>
              </a:extLst>
            </p:cNvPr>
            <p:cNvSpPr txBox="1"/>
            <p:nvPr/>
          </p:nvSpPr>
          <p:spPr bwMode="auto">
            <a:xfrm>
              <a:off x="2582675" y="5601095"/>
              <a:ext cx="3174780" cy="4770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100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kg </a:t>
              </a:r>
              <a:r>
                <a:rPr lang="en-GB" sz="1200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b="1" dirty="0">
                  <a:latin typeface="Myriad Pro Semibold" charset="0"/>
                  <a:ea typeface="Myriad Pro Semibold" charset="0"/>
                  <a:cs typeface="Myriad Pro Semibold" charset="0"/>
                </a:rPr>
                <a:t>÷ </a:t>
              </a:r>
              <a:r>
                <a:rPr lang="en-GB" sz="1200" b="1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b="1" dirty="0">
                  <a:latin typeface="Myriad Pro Semibold" charset="0"/>
                  <a:ea typeface="Myriad Pro Semibold" charset="0"/>
                  <a:cs typeface="Myriad Pro Semibold" charset="0"/>
                </a:rPr>
                <a:t> </a:t>
              </a:r>
              <a:r>
                <a:rPr lang="en-GB" sz="2400" b="1" dirty="0">
                  <a:latin typeface="Myriad Pro" panose="020B0503030403020204" pitchFamily="34" charset="0"/>
                  <a:ea typeface="Myriad Pro Semibold" charset="0"/>
                  <a:cs typeface="Myriad Pro Semibold" charset="0"/>
                </a:rPr>
                <a:t>4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  =        kg</a:t>
              </a:r>
              <a:endParaRPr lang="en-GB" sz="2400" dirty="0">
                <a:solidFill>
                  <a:srgbClr val="C00000"/>
                </a:solidFill>
                <a:latin typeface="Myriad Pro Semibold" charset="0"/>
                <a:ea typeface="Myriad Pro Semibold" charset="0"/>
                <a:cs typeface="Myriad Pro Semibold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378F41FC-3B15-463B-9FF8-60453C897298}"/>
                </a:ext>
              </a:extLst>
            </p:cNvPr>
            <p:cNvSpPr/>
            <p:nvPr/>
          </p:nvSpPr>
          <p:spPr bwMode="auto">
            <a:xfrm>
              <a:off x="4738988" y="5611055"/>
              <a:ext cx="460800" cy="461665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5FA7367-46A9-4AAA-9A42-091491FC3184}"/>
              </a:ext>
            </a:extLst>
          </p:cNvPr>
          <p:cNvSpPr txBox="1"/>
          <p:nvPr/>
        </p:nvSpPr>
        <p:spPr bwMode="auto">
          <a:xfrm>
            <a:off x="6602614" y="5949198"/>
            <a:ext cx="5180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25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C4DEE9B-2A07-45DA-901B-A0077ABA017C}"/>
              </a:ext>
            </a:extLst>
          </p:cNvPr>
          <p:cNvGrpSpPr/>
          <p:nvPr/>
        </p:nvGrpSpPr>
        <p:grpSpPr>
          <a:xfrm>
            <a:off x="3651250" y="3703932"/>
            <a:ext cx="923926" cy="506777"/>
            <a:chOff x="2127250" y="3747111"/>
            <a:chExt cx="923926" cy="506777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DF9E9B5E-93C6-4148-887C-ADCAF70E211D}"/>
                </a:ext>
              </a:extLst>
            </p:cNvPr>
            <p:cNvSpPr/>
            <p:nvPr/>
          </p:nvSpPr>
          <p:spPr bwMode="auto">
            <a:xfrm>
              <a:off x="2257743" y="3787139"/>
              <a:ext cx="662940" cy="4267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F995E7B4-9DE5-458A-BC5B-1282A48854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127250" y="3747111"/>
              <a:ext cx="923926" cy="506777"/>
            </a:xfrm>
            <a:prstGeom prst="rect">
              <a:avLst/>
            </a:prstGeom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0D35204A-7F3D-4FFF-B685-16CFB0E20C39}"/>
              </a:ext>
            </a:extLst>
          </p:cNvPr>
          <p:cNvSpPr txBox="1"/>
          <p:nvPr/>
        </p:nvSpPr>
        <p:spPr bwMode="auto">
          <a:xfrm>
            <a:off x="6588323" y="5335401"/>
            <a:ext cx="5180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25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DC78795-8C3E-4BE4-9A3E-50E5C337EA14}"/>
              </a:ext>
            </a:extLst>
          </p:cNvPr>
          <p:cNvSpPr/>
          <p:nvPr/>
        </p:nvSpPr>
        <p:spPr bwMode="auto">
          <a:xfrm>
            <a:off x="6616969" y="5345359"/>
            <a:ext cx="460800" cy="461665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01C56B8-7385-414B-8194-397430C5D731}"/>
              </a:ext>
            </a:extLst>
          </p:cNvPr>
          <p:cNvSpPr/>
          <p:nvPr/>
        </p:nvSpPr>
        <p:spPr>
          <a:xfrm>
            <a:off x="7082533" y="5334969"/>
            <a:ext cx="5119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GB" sz="2400" dirty="0">
                <a:latin typeface="Myriad Pro" panose="020B0503030403020204" pitchFamily="34" charset="0"/>
                <a:ea typeface="Myriad Pro Semibold" charset="0"/>
                <a:cs typeface="Myriad Pro Semibold" charset="0"/>
              </a:rPr>
              <a:t>kg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C88F160-6239-4F01-A2CB-F5C128CDD4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1525" y="5200650"/>
          <a:ext cx="2108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08160" imgH="749160" progId="Equation.DSMT4">
                  <p:embed/>
                </p:oleObj>
              </mc:Choice>
              <mc:Fallback>
                <p:oleObj name="Equation" r:id="rId5" imgW="2108160" imgH="749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C88F160-6239-4F01-A2CB-F5C128CDD4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1525" y="5200650"/>
                        <a:ext cx="2108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173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15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4406772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5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compare and describe measurements by using their knowledge of multiplication and division (mass/capacity/time) (II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9105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1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7 Structures: using measures and comparison to understand scal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7033373"/>
              </p:ext>
            </p:extLst>
          </p:nvPr>
        </p:nvGraphicFramePr>
        <p:xfrm>
          <a:off x="4514850" y="4258491"/>
          <a:ext cx="6886575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2 </a:t>
                      </a:r>
                    </a:p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:2-1:3; 2:2-2:3)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-1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A14021FE-06E0-415D-AD46-5A8A9A9CF14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2" name="Picture Placeholder 9" descr="A picture containing text&#10;&#10;Description automatically generated">
            <a:extLst>
              <a:ext uri="{FF2B5EF4-FFF2-40B4-BE49-F238E27FC236}">
                <a16:creationId xmlns:a16="http://schemas.microsoft.com/office/drawing/2014/main" id="{9DFDB7E9-D3F3-46F6-BD3A-345C836C48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4008" y="1032233"/>
            <a:ext cx="3395663" cy="4779963"/>
          </a:xfrm>
          <a:prstGeom prst="rect">
            <a:avLst/>
          </a:prstGeo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844671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3:2</a:t>
            </a:r>
          </a:p>
        </p:txBody>
      </p:sp>
      <p:pic>
        <p:nvPicPr>
          <p:cNvPr id="7" name="Picture 6" descr="A picture containing device&#10;&#10;Description automatically generated">
            <a:extLst>
              <a:ext uri="{FF2B5EF4-FFF2-40B4-BE49-F238E27FC236}">
                <a16:creationId xmlns:a16="http://schemas.microsoft.com/office/drawing/2014/main" id="{B4E95570-C8C0-42E8-803E-A6F6316484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9209" y="1215414"/>
            <a:ext cx="4090058" cy="505770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2FE0F35-CAAF-4968-B555-F8BF060DB5AD}"/>
              </a:ext>
            </a:extLst>
          </p:cNvPr>
          <p:cNvSpPr txBox="1"/>
          <p:nvPr/>
        </p:nvSpPr>
        <p:spPr bwMode="auto">
          <a:xfrm>
            <a:off x="6659348" y="3056235"/>
            <a:ext cx="2874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5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ml </a:t>
            </a:r>
            <a:r>
              <a:rPr lang="en-GB" sz="2400" b="1" dirty="0">
                <a:latin typeface="Myriad Pro Semibold" charset="0"/>
                <a:ea typeface="Myriad Pro Semibold" charset="0"/>
                <a:cs typeface="Myriad Pro Semibold" charset="0"/>
              </a:rPr>
              <a:t>× </a:t>
            </a:r>
            <a:r>
              <a:rPr lang="en-GB" sz="2400" b="1" dirty="0">
                <a:latin typeface="Myriad Pro" panose="020B0503030403020204" pitchFamily="34" charset="0"/>
                <a:ea typeface="Myriad Pro Semibold" charset="0"/>
                <a:cs typeface="Myriad Pro Semibold" charset="0"/>
              </a:rPr>
              <a:t>3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45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ml</a:t>
            </a:r>
            <a:endParaRPr lang="en-GB" sz="2400" dirty="0">
              <a:solidFill>
                <a:srgbClr val="C0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DF4504-4A62-4A38-AB9C-CA6E02049CA6}"/>
              </a:ext>
            </a:extLst>
          </p:cNvPr>
          <p:cNvSpPr txBox="1"/>
          <p:nvPr/>
        </p:nvSpPr>
        <p:spPr bwMode="auto">
          <a:xfrm>
            <a:off x="6659347" y="3970635"/>
            <a:ext cx="2874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45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ml </a:t>
            </a:r>
            <a:r>
              <a:rPr lang="en-GB" sz="2400" b="1" dirty="0">
                <a:latin typeface="Myriad Pro Semibold" charset="0"/>
                <a:ea typeface="Myriad Pro Semibold" charset="0"/>
                <a:cs typeface="Myriad Pro Semibold" charset="0"/>
              </a:rPr>
              <a:t>÷ </a:t>
            </a:r>
            <a:r>
              <a:rPr lang="en-GB" sz="2400" b="1" dirty="0">
                <a:latin typeface="Myriad Pro" panose="020B0503030403020204" pitchFamily="34" charset="0"/>
                <a:ea typeface="Myriad Pro Semibold" charset="0"/>
                <a:cs typeface="Myriad Pro Semibold" charset="0"/>
              </a:rPr>
              <a:t>3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15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ml</a:t>
            </a:r>
            <a:endParaRPr lang="en-GB" sz="2400" dirty="0">
              <a:solidFill>
                <a:srgbClr val="C0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5A80712-DCAF-46F4-89B4-CAB8A069E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0394" y="4719331"/>
          <a:ext cx="278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749160" progId="Equation.DSMT4">
                  <p:embed/>
                </p:oleObj>
              </mc:Choice>
              <mc:Fallback>
                <p:oleObj name="Equation" r:id="rId4" imgW="2781000" imgH="749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5A80712-DCAF-46F4-89B4-CAB8A069E0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0394" y="4719331"/>
                        <a:ext cx="2781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697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sign&#10;&#10;Description automatically generated">
            <a:extLst>
              <a:ext uri="{FF2B5EF4-FFF2-40B4-BE49-F238E27FC236}">
                <a16:creationId xmlns:a16="http://schemas.microsoft.com/office/drawing/2014/main" id="{FC954A67-F447-4135-A52B-498F6AAC509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64"/>
          <a:stretch/>
        </p:blipFill>
        <p:spPr>
          <a:xfrm>
            <a:off x="2108192" y="2633721"/>
            <a:ext cx="7975614" cy="268123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3: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7513CC-3221-4D25-99C7-556E605CA32B}"/>
              </a:ext>
            </a:extLst>
          </p:cNvPr>
          <p:cNvSpPr txBox="1"/>
          <p:nvPr/>
        </p:nvSpPr>
        <p:spPr bwMode="auto">
          <a:xfrm>
            <a:off x="3705731" y="1234689"/>
            <a:ext cx="4780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How much does the sugar weigh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3DE1F6-F13F-4986-802F-1DA394BF66EE}"/>
              </a:ext>
            </a:extLst>
          </p:cNvPr>
          <p:cNvSpPr txBox="1"/>
          <p:nvPr/>
        </p:nvSpPr>
        <p:spPr bwMode="auto">
          <a:xfrm>
            <a:off x="3218580" y="4498589"/>
            <a:ext cx="907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50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4175D9-EF5F-4994-B2F8-3A2FB834ECFA}"/>
              </a:ext>
            </a:extLst>
          </p:cNvPr>
          <p:cNvSpPr txBox="1"/>
          <p:nvPr/>
        </p:nvSpPr>
        <p:spPr bwMode="auto">
          <a:xfrm>
            <a:off x="8227090" y="4498589"/>
            <a:ext cx="545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?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6214EB-1C08-4B8D-BC96-7AC6FEAF1F0F}"/>
              </a:ext>
            </a:extLst>
          </p:cNvPr>
          <p:cNvSpPr txBox="1"/>
          <p:nvPr/>
        </p:nvSpPr>
        <p:spPr bwMode="auto">
          <a:xfrm>
            <a:off x="7962596" y="4498589"/>
            <a:ext cx="10743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00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435774-1C31-43A3-B489-31ED1A7D11B5}"/>
              </a:ext>
            </a:extLst>
          </p:cNvPr>
          <p:cNvSpPr txBox="1"/>
          <p:nvPr/>
        </p:nvSpPr>
        <p:spPr bwMode="auto">
          <a:xfrm>
            <a:off x="5597296" y="4559549"/>
            <a:ext cx="966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b="1" dirty="0">
                <a:latin typeface="Myriad Pro Semibold" charset="0"/>
                <a:ea typeface="Myriad Pro Semibold" charset="0"/>
                <a:cs typeface="Myriad Pro Semibold" charset="0"/>
              </a:rPr>
              <a:t>× 2 =</a:t>
            </a:r>
          </a:p>
        </p:txBody>
      </p:sp>
    </p:spTree>
    <p:extLst>
      <p:ext uri="{BB962C8B-B14F-4D97-AF65-F5344CB8AC3E}">
        <p14:creationId xmlns:p14="http://schemas.microsoft.com/office/powerpoint/2010/main" val="74434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16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6886058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6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describe the changes in measurements using their knowledge of multiplication and division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057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16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7 Structures: using measures and comparison to understand scal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1609263"/>
              </p:ext>
            </p:extLst>
          </p:nvPr>
        </p:nvGraphicFramePr>
        <p:xfrm>
          <a:off x="4514850" y="4258491"/>
          <a:ext cx="6886575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169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594610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0027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2</a:t>
                      </a:r>
                    </a:p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:4-1:6 and 2:4-2:5)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-1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A14021FE-06E0-415D-AD46-5A8A9A9CF14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2" name="Picture Placeholder 9" descr="A picture containing text&#10;&#10;Description automatically generated">
            <a:extLst>
              <a:ext uri="{FF2B5EF4-FFF2-40B4-BE49-F238E27FC236}">
                <a16:creationId xmlns:a16="http://schemas.microsoft.com/office/drawing/2014/main" id="{9DFDB7E9-D3F3-46F6-BD3A-345C836C48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4008" y="1032233"/>
            <a:ext cx="3395663" cy="4779963"/>
          </a:xfrm>
          <a:prstGeom prst="rect">
            <a:avLst/>
          </a:prstGeo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89293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A picture containing object&#10;&#10;Description automatically generated">
            <a:extLst>
              <a:ext uri="{FF2B5EF4-FFF2-40B4-BE49-F238E27FC236}">
                <a16:creationId xmlns:a16="http://schemas.microsoft.com/office/drawing/2014/main" id="{E68D98B6-0139-441E-8DE5-8578D1D55B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390" y="3592005"/>
            <a:ext cx="661392" cy="671119"/>
          </a:xfrm>
          <a:prstGeom prst="rect">
            <a:avLst/>
          </a:prstGeom>
        </p:spPr>
      </p:pic>
      <p:pic>
        <p:nvPicPr>
          <p:cNvPr id="23" name="Picture 22" descr="A picture containing object&#10;&#10;Description automatically generated">
            <a:extLst>
              <a:ext uri="{FF2B5EF4-FFF2-40B4-BE49-F238E27FC236}">
                <a16:creationId xmlns:a16="http://schemas.microsoft.com/office/drawing/2014/main" id="{43FCE2F9-EEAF-49A7-9207-B2C5CA4BCE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390" y="2945817"/>
            <a:ext cx="661392" cy="671119"/>
          </a:xfrm>
          <a:prstGeom prst="rect">
            <a:avLst/>
          </a:prstGeom>
        </p:spPr>
      </p:pic>
      <p:pic>
        <p:nvPicPr>
          <p:cNvPr id="21" name="Picture 20" descr="A picture containing object&#10;&#10;Description automatically generated">
            <a:extLst>
              <a:ext uri="{FF2B5EF4-FFF2-40B4-BE49-F238E27FC236}">
                <a16:creationId xmlns:a16="http://schemas.microsoft.com/office/drawing/2014/main" id="{688FB1EF-EE46-4BA3-8868-E4EECE36E5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390" y="2299630"/>
            <a:ext cx="661392" cy="671119"/>
          </a:xfrm>
          <a:prstGeom prst="rect">
            <a:avLst/>
          </a:prstGeom>
        </p:spPr>
      </p:pic>
      <p:pic>
        <p:nvPicPr>
          <p:cNvPr id="19" name="Picture 18" descr="A picture containing object&#10;&#10;Description automatically generated">
            <a:extLst>
              <a:ext uri="{FF2B5EF4-FFF2-40B4-BE49-F238E27FC236}">
                <a16:creationId xmlns:a16="http://schemas.microsoft.com/office/drawing/2014/main" id="{71321569-DCF6-4479-A130-3DCA389CD4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390" y="1653443"/>
            <a:ext cx="661392" cy="671119"/>
          </a:xfrm>
          <a:prstGeom prst="rect">
            <a:avLst/>
          </a:prstGeom>
        </p:spPr>
      </p:pic>
      <p:pic>
        <p:nvPicPr>
          <p:cNvPr id="20" name="Picture 19" descr="A picture containing object&#10;&#10;Description automatically generated">
            <a:extLst>
              <a:ext uri="{FF2B5EF4-FFF2-40B4-BE49-F238E27FC236}">
                <a16:creationId xmlns:a16="http://schemas.microsoft.com/office/drawing/2014/main" id="{DA064E1C-D08E-42CC-B056-D8FE8EF41F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413" y="1653443"/>
            <a:ext cx="661392" cy="671119"/>
          </a:xfrm>
          <a:prstGeom prst="rect">
            <a:avLst/>
          </a:prstGeom>
        </p:spPr>
      </p:pic>
      <p:pic>
        <p:nvPicPr>
          <p:cNvPr id="22" name="Picture 21" descr="A picture containing object&#10;&#10;Description automatically generated">
            <a:extLst>
              <a:ext uri="{FF2B5EF4-FFF2-40B4-BE49-F238E27FC236}">
                <a16:creationId xmlns:a16="http://schemas.microsoft.com/office/drawing/2014/main" id="{50C04474-3800-4F53-A0C6-883B666597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413" y="2299630"/>
            <a:ext cx="661392" cy="671119"/>
          </a:xfrm>
          <a:prstGeom prst="rect">
            <a:avLst/>
          </a:prstGeom>
        </p:spPr>
      </p:pic>
      <p:pic>
        <p:nvPicPr>
          <p:cNvPr id="24" name="Picture 23" descr="A picture containing object&#10;&#10;Description automatically generated">
            <a:extLst>
              <a:ext uri="{FF2B5EF4-FFF2-40B4-BE49-F238E27FC236}">
                <a16:creationId xmlns:a16="http://schemas.microsoft.com/office/drawing/2014/main" id="{4998F6B6-66AD-4466-942C-C957F04534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413" y="2945817"/>
            <a:ext cx="661392" cy="671119"/>
          </a:xfrm>
          <a:prstGeom prst="rect">
            <a:avLst/>
          </a:prstGeom>
        </p:spPr>
      </p:pic>
      <p:pic>
        <p:nvPicPr>
          <p:cNvPr id="28" name="Picture 27" descr="A picture containing object&#10;&#10;Description automatically generated">
            <a:extLst>
              <a:ext uri="{FF2B5EF4-FFF2-40B4-BE49-F238E27FC236}">
                <a16:creationId xmlns:a16="http://schemas.microsoft.com/office/drawing/2014/main" id="{6CCA1C69-3F23-4F3B-96F7-86DCD2E8D6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413" y="3592005"/>
            <a:ext cx="661392" cy="671119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6 Area and perimeter 1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4:2</a:t>
            </a:r>
          </a:p>
        </p:txBody>
      </p:sp>
      <p:pic>
        <p:nvPicPr>
          <p:cNvPr id="10" name="Picture 9" descr="A picture containing object&#10;&#10;Description automatically generated">
            <a:extLst>
              <a:ext uri="{FF2B5EF4-FFF2-40B4-BE49-F238E27FC236}">
                <a16:creationId xmlns:a16="http://schemas.microsoft.com/office/drawing/2014/main" id="{F66C6F7B-D04D-4BBB-82B3-7F4691B732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515" y="4848003"/>
            <a:ext cx="661392" cy="671119"/>
          </a:xfrm>
          <a:prstGeom prst="rect">
            <a:avLst/>
          </a:prstGeom>
        </p:spPr>
      </p:pic>
      <p:pic>
        <p:nvPicPr>
          <p:cNvPr id="12" name="Picture 11" descr="A close up of a logo&#10;&#10;Description automatically generated">
            <a:extLst>
              <a:ext uri="{FF2B5EF4-FFF2-40B4-BE49-F238E27FC236}">
                <a16:creationId xmlns:a16="http://schemas.microsoft.com/office/drawing/2014/main" id="{771E3A09-D40F-4978-A28A-96AF8EF091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998" y="4852865"/>
            <a:ext cx="661392" cy="66139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7F1DB74-A623-4FBB-A5AF-3041580EBC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481" y="4852865"/>
            <a:ext cx="661392" cy="661392"/>
          </a:xfrm>
          <a:prstGeom prst="rect">
            <a:avLst/>
          </a:prstGeom>
        </p:spPr>
      </p:pic>
      <p:pic>
        <p:nvPicPr>
          <p:cNvPr id="16" name="Picture 15" descr="A close up of a screen&#10;&#10;Description automatically generated">
            <a:extLst>
              <a:ext uri="{FF2B5EF4-FFF2-40B4-BE49-F238E27FC236}">
                <a16:creationId xmlns:a16="http://schemas.microsoft.com/office/drawing/2014/main" id="{B101798F-D425-4C4F-A65B-72ECC3746E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0964" y="4852865"/>
            <a:ext cx="1206069" cy="66139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DCE9DE4-5356-419D-82C4-54CA083BD8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122" y="4852865"/>
            <a:ext cx="1293606" cy="661392"/>
          </a:xfrm>
          <a:prstGeom prst="rect">
            <a:avLst/>
          </a:prstGeom>
        </p:spPr>
      </p:pic>
      <p:pic>
        <p:nvPicPr>
          <p:cNvPr id="26" name="Picture 25" descr="A picture containing building, shoji&#10;&#10;Description automatically generated">
            <a:extLst>
              <a:ext uri="{FF2B5EF4-FFF2-40B4-BE49-F238E27FC236}">
                <a16:creationId xmlns:a16="http://schemas.microsoft.com/office/drawing/2014/main" id="{00C155D2-D10E-48BE-9B35-9CAE1262D75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543" y="1564673"/>
            <a:ext cx="7975614" cy="410452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AF678FF6-A410-4B39-A6D8-99889A95B7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515" y="4848003"/>
            <a:ext cx="661392" cy="671119"/>
          </a:xfrm>
          <a:prstGeom prst="rect">
            <a:avLst/>
          </a:prstGeom>
        </p:spPr>
      </p:pic>
      <p:pic>
        <p:nvPicPr>
          <p:cNvPr id="32" name="Picture 31" descr="A picture containing object, mirror&#10;&#10;Description automatically generated">
            <a:extLst>
              <a:ext uri="{FF2B5EF4-FFF2-40B4-BE49-F238E27FC236}">
                <a16:creationId xmlns:a16="http://schemas.microsoft.com/office/drawing/2014/main" id="{EBF91427-AE51-4A4B-B8CE-0F8094B8014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1998" y="4852865"/>
            <a:ext cx="661392" cy="66139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39ABA3FD-8252-4A65-BBB2-FDF3CFE305D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481" y="4852865"/>
            <a:ext cx="661392" cy="66139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44725A0-1343-475B-B9F2-3D01CD3B5C5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0964" y="4852865"/>
            <a:ext cx="1206069" cy="661392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39C828EC-DDEC-4678-AB08-7762471EAAC5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123" y="4852865"/>
            <a:ext cx="1303333" cy="661392"/>
          </a:xfrm>
          <a:prstGeom prst="rect">
            <a:avLst/>
          </a:prstGeom>
        </p:spPr>
      </p:pic>
      <p:pic>
        <p:nvPicPr>
          <p:cNvPr id="39" name="Picture 38" descr="A close up of a logo&#10;&#10;Description automatically generated">
            <a:extLst>
              <a:ext uri="{FF2B5EF4-FFF2-40B4-BE49-F238E27FC236}">
                <a16:creationId xmlns:a16="http://schemas.microsoft.com/office/drawing/2014/main" id="{05A7D521-14CD-4579-B7B5-82B0BE0ADB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99" y="3606201"/>
            <a:ext cx="661392" cy="661392"/>
          </a:xfrm>
          <a:prstGeom prst="rect">
            <a:avLst/>
          </a:prstGeom>
        </p:spPr>
      </p:pic>
      <p:pic>
        <p:nvPicPr>
          <p:cNvPr id="40" name="Picture 39" descr="A close up of a logo&#10;&#10;Description automatically generated">
            <a:extLst>
              <a:ext uri="{FF2B5EF4-FFF2-40B4-BE49-F238E27FC236}">
                <a16:creationId xmlns:a16="http://schemas.microsoft.com/office/drawing/2014/main" id="{E493E1DB-C0C4-4AD1-9DD2-66453E66A8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958" y="3606201"/>
            <a:ext cx="661392" cy="661392"/>
          </a:xfrm>
          <a:prstGeom prst="rect">
            <a:avLst/>
          </a:prstGeom>
        </p:spPr>
      </p:pic>
      <p:pic>
        <p:nvPicPr>
          <p:cNvPr id="41" name="Picture 40" descr="A close up of a logo&#10;&#10;Description automatically generated">
            <a:extLst>
              <a:ext uri="{FF2B5EF4-FFF2-40B4-BE49-F238E27FC236}">
                <a16:creationId xmlns:a16="http://schemas.microsoft.com/office/drawing/2014/main" id="{4FBBC93E-B6E3-4035-85CC-B282C05A8D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99" y="2950082"/>
            <a:ext cx="661392" cy="661392"/>
          </a:xfrm>
          <a:prstGeom prst="rect">
            <a:avLst/>
          </a:prstGeom>
        </p:spPr>
      </p:pic>
      <p:pic>
        <p:nvPicPr>
          <p:cNvPr id="42" name="Picture 41" descr="A close up of a logo&#10;&#10;Description automatically generated">
            <a:extLst>
              <a:ext uri="{FF2B5EF4-FFF2-40B4-BE49-F238E27FC236}">
                <a16:creationId xmlns:a16="http://schemas.microsoft.com/office/drawing/2014/main" id="{43DD76C7-DD16-4EB5-A18C-402ECFB81D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958" y="2950082"/>
            <a:ext cx="661392" cy="661392"/>
          </a:xfrm>
          <a:prstGeom prst="rect">
            <a:avLst/>
          </a:prstGeom>
        </p:spPr>
      </p:pic>
      <p:pic>
        <p:nvPicPr>
          <p:cNvPr id="43" name="Picture 42" descr="A close up of a logo&#10;&#10;Description automatically generated">
            <a:extLst>
              <a:ext uri="{FF2B5EF4-FFF2-40B4-BE49-F238E27FC236}">
                <a16:creationId xmlns:a16="http://schemas.microsoft.com/office/drawing/2014/main" id="{FACA455B-D955-4D8A-BEC7-85BBDA7C3A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99" y="2293964"/>
            <a:ext cx="661392" cy="661392"/>
          </a:xfrm>
          <a:prstGeom prst="rect">
            <a:avLst/>
          </a:prstGeom>
        </p:spPr>
      </p:pic>
      <p:pic>
        <p:nvPicPr>
          <p:cNvPr id="44" name="Picture 43" descr="A close up of a logo&#10;&#10;Description automatically generated">
            <a:extLst>
              <a:ext uri="{FF2B5EF4-FFF2-40B4-BE49-F238E27FC236}">
                <a16:creationId xmlns:a16="http://schemas.microsoft.com/office/drawing/2014/main" id="{1FB98ADE-6692-4294-9084-4C9676B275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958" y="2293964"/>
            <a:ext cx="661392" cy="661392"/>
          </a:xfrm>
          <a:prstGeom prst="rect">
            <a:avLst/>
          </a:prstGeom>
        </p:spPr>
      </p:pic>
      <p:pic>
        <p:nvPicPr>
          <p:cNvPr id="45" name="Picture 44" descr="A close up of a logo&#10;&#10;Description automatically generated">
            <a:extLst>
              <a:ext uri="{FF2B5EF4-FFF2-40B4-BE49-F238E27FC236}">
                <a16:creationId xmlns:a16="http://schemas.microsoft.com/office/drawing/2014/main" id="{BD139437-413B-467C-8B19-93E8199832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99" y="1637846"/>
            <a:ext cx="661392" cy="661392"/>
          </a:xfrm>
          <a:prstGeom prst="rect">
            <a:avLst/>
          </a:prstGeom>
        </p:spPr>
      </p:pic>
      <p:pic>
        <p:nvPicPr>
          <p:cNvPr id="46" name="Picture 45" descr="A close up of a logo&#10;&#10;Description automatically generated">
            <a:extLst>
              <a:ext uri="{FF2B5EF4-FFF2-40B4-BE49-F238E27FC236}">
                <a16:creationId xmlns:a16="http://schemas.microsoft.com/office/drawing/2014/main" id="{176A27B1-B54D-43DF-B219-E706AA8DBC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0958" y="1637846"/>
            <a:ext cx="661392" cy="661392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6DB218C2-00C0-4A93-AAE9-B7A097AE7F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110" y="3598009"/>
            <a:ext cx="661392" cy="661392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7016B1E6-7E12-4C77-A009-68BECF631C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951" y="3598009"/>
            <a:ext cx="661392" cy="66139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268F29D6-FDE9-4921-9105-F98B5FA0CE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110" y="2949914"/>
            <a:ext cx="661392" cy="661392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B0A416CF-F358-4FF6-8414-67B01EB2CE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951" y="2949914"/>
            <a:ext cx="661392" cy="66139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6C7607A5-2C7D-480D-B7EE-9369559539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110" y="2301818"/>
            <a:ext cx="661392" cy="66139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DD7BA0CC-F668-4798-B1F6-221E27CD8F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951" y="2301818"/>
            <a:ext cx="661392" cy="661392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08894E48-C8D3-4E2F-B133-AAEA77F70B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7110" y="1653722"/>
            <a:ext cx="661392" cy="661392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5707BEA1-0E8C-4A6E-A84B-E12262FC43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2951" y="1653722"/>
            <a:ext cx="661392" cy="661392"/>
          </a:xfrm>
          <a:prstGeom prst="rect">
            <a:avLst/>
          </a:prstGeom>
        </p:spPr>
      </p:pic>
      <p:pic>
        <p:nvPicPr>
          <p:cNvPr id="55" name="Picture 54" descr="A close up of a screen&#10;&#10;Description automatically generated">
            <a:extLst>
              <a:ext uri="{FF2B5EF4-FFF2-40B4-BE49-F238E27FC236}">
                <a16:creationId xmlns:a16="http://schemas.microsoft.com/office/drawing/2014/main" id="{6D535799-30EE-4152-851E-8BF9E0794C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403" y="3588484"/>
            <a:ext cx="1206069" cy="661392"/>
          </a:xfrm>
          <a:prstGeom prst="rect">
            <a:avLst/>
          </a:prstGeom>
        </p:spPr>
      </p:pic>
      <p:pic>
        <p:nvPicPr>
          <p:cNvPr id="56" name="Picture 55" descr="A close up of a screen&#10;&#10;Description automatically generated">
            <a:extLst>
              <a:ext uri="{FF2B5EF4-FFF2-40B4-BE49-F238E27FC236}">
                <a16:creationId xmlns:a16="http://schemas.microsoft.com/office/drawing/2014/main" id="{4DCBEE41-FAE0-46E9-A63F-5B89BEA7F15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403" y="2944798"/>
            <a:ext cx="1206069" cy="661392"/>
          </a:xfrm>
          <a:prstGeom prst="rect">
            <a:avLst/>
          </a:prstGeom>
        </p:spPr>
      </p:pic>
      <p:pic>
        <p:nvPicPr>
          <p:cNvPr id="57" name="Picture 56" descr="A close up of a screen&#10;&#10;Description automatically generated">
            <a:extLst>
              <a:ext uri="{FF2B5EF4-FFF2-40B4-BE49-F238E27FC236}">
                <a16:creationId xmlns:a16="http://schemas.microsoft.com/office/drawing/2014/main" id="{104C1BD6-82C1-4162-B7BD-4BFA10912B2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403" y="2301111"/>
            <a:ext cx="1206069" cy="661392"/>
          </a:xfrm>
          <a:prstGeom prst="rect">
            <a:avLst/>
          </a:prstGeom>
        </p:spPr>
      </p:pic>
      <p:pic>
        <p:nvPicPr>
          <p:cNvPr id="58" name="Picture 57" descr="A close up of a screen&#10;&#10;Description automatically generated">
            <a:extLst>
              <a:ext uri="{FF2B5EF4-FFF2-40B4-BE49-F238E27FC236}">
                <a16:creationId xmlns:a16="http://schemas.microsoft.com/office/drawing/2014/main" id="{44200560-B7C5-498B-BCC4-AF6610DDA0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403" y="1657424"/>
            <a:ext cx="1206069" cy="661392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A49D5F75-2B6D-4492-88C4-E88B2D449A6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9197" y="3597058"/>
            <a:ext cx="1293606" cy="661392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FFB4E2AE-FA5F-48F1-A886-389D5268647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9197" y="2950281"/>
            <a:ext cx="1293606" cy="661392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6DDBF924-B02E-4697-B08B-FBE3F96EFEB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9197" y="2303503"/>
            <a:ext cx="1293606" cy="661392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0B53A999-099A-47FF-BC4F-6BED004BFB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9197" y="1656725"/>
            <a:ext cx="1293606" cy="661392"/>
          </a:xfrm>
          <a:prstGeom prst="rect">
            <a:avLst/>
          </a:prstGeom>
        </p:spPr>
      </p:pic>
      <p:pic>
        <p:nvPicPr>
          <p:cNvPr id="8" name="Picture 7" descr="A close up of a screen&#10;&#10;Description automatically generated">
            <a:extLst>
              <a:ext uri="{FF2B5EF4-FFF2-40B4-BE49-F238E27FC236}">
                <a16:creationId xmlns:a16="http://schemas.microsoft.com/office/drawing/2014/main" id="{F1F28E6E-552F-4B66-AD0A-3ADE04AC750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9471" y="1637846"/>
            <a:ext cx="1313058" cy="2635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542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0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"/>
                            </p:stCondLst>
                            <p:childTnLst>
                              <p:par>
                                <p:cTn id="1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000"/>
                            </p:stCondLst>
                            <p:childTnLst>
                              <p:par>
                                <p:cTn id="1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500"/>
                            </p:stCondLst>
                            <p:childTnLst>
                              <p:par>
                                <p:cTn id="1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000"/>
                            </p:stCondLst>
                            <p:childTnLst>
                              <p:par>
                                <p:cTn id="1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500"/>
                            </p:stCondLst>
                            <p:childTnLst>
                              <p:par>
                                <p:cTn id="1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000"/>
                            </p:stCondLst>
                            <p:childTnLst>
                              <p:par>
                                <p:cTn id="1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00"/>
                            </p:stCondLst>
                            <p:childTnLst>
                              <p:par>
                                <p:cTn id="2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1000"/>
                            </p:stCondLst>
                            <p:childTnLst>
                              <p:par>
                                <p:cTn id="2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500"/>
                            </p:stCondLst>
                            <p:childTnLst>
                              <p:par>
                                <p:cTn id="2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2000"/>
                            </p:stCondLst>
                            <p:childTnLst>
                              <p:par>
                                <p:cTn id="2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500"/>
                            </p:stCondLst>
                            <p:childTnLst>
                              <p:par>
                                <p:cTn id="3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3:2</a:t>
            </a:r>
          </a:p>
        </p:txBody>
      </p:sp>
      <p:pic>
        <p:nvPicPr>
          <p:cNvPr id="7" name="Picture 6" descr="A picture containing device&#10;&#10;Description automatically generated">
            <a:extLst>
              <a:ext uri="{FF2B5EF4-FFF2-40B4-BE49-F238E27FC236}">
                <a16:creationId xmlns:a16="http://schemas.microsoft.com/office/drawing/2014/main" id="{B4E95570-C8C0-42E8-803E-A6F6316484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9209" y="1215414"/>
            <a:ext cx="4090058" cy="505770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2FE0F35-CAAF-4968-B555-F8BF060DB5AD}"/>
              </a:ext>
            </a:extLst>
          </p:cNvPr>
          <p:cNvSpPr txBox="1"/>
          <p:nvPr/>
        </p:nvSpPr>
        <p:spPr bwMode="auto">
          <a:xfrm>
            <a:off x="6659348" y="3056235"/>
            <a:ext cx="2874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5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ml </a:t>
            </a:r>
            <a:r>
              <a:rPr lang="en-GB" sz="2400" b="1" dirty="0">
                <a:latin typeface="Myriad Pro Semibold" charset="0"/>
                <a:ea typeface="Myriad Pro Semibold" charset="0"/>
                <a:cs typeface="Myriad Pro Semibold" charset="0"/>
              </a:rPr>
              <a:t>× </a:t>
            </a:r>
            <a:r>
              <a:rPr lang="en-GB" sz="2400" b="1" dirty="0">
                <a:latin typeface="Myriad Pro" panose="020B0503030403020204" pitchFamily="34" charset="0"/>
                <a:ea typeface="Myriad Pro Semibold" charset="0"/>
                <a:cs typeface="Myriad Pro Semibold" charset="0"/>
              </a:rPr>
              <a:t>3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45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ml</a:t>
            </a:r>
            <a:endParaRPr lang="en-GB" sz="2400" dirty="0">
              <a:solidFill>
                <a:srgbClr val="C0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2DF4504-4A62-4A38-AB9C-CA6E02049CA6}"/>
              </a:ext>
            </a:extLst>
          </p:cNvPr>
          <p:cNvSpPr txBox="1"/>
          <p:nvPr/>
        </p:nvSpPr>
        <p:spPr bwMode="auto">
          <a:xfrm>
            <a:off x="6659347" y="3970635"/>
            <a:ext cx="2874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45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ml </a:t>
            </a:r>
            <a:r>
              <a:rPr lang="en-GB" sz="2400" b="1" dirty="0">
                <a:latin typeface="Myriad Pro Semibold" charset="0"/>
                <a:ea typeface="Myriad Pro Semibold" charset="0"/>
                <a:cs typeface="Myriad Pro Semibold" charset="0"/>
              </a:rPr>
              <a:t>÷ </a:t>
            </a:r>
            <a:r>
              <a:rPr lang="en-GB" sz="2400" b="1" dirty="0">
                <a:latin typeface="Myriad Pro" panose="020B0503030403020204" pitchFamily="34" charset="0"/>
                <a:ea typeface="Myriad Pro Semibold" charset="0"/>
                <a:cs typeface="Myriad Pro Semibold" charset="0"/>
              </a:rPr>
              <a:t>3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 = 15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ml</a:t>
            </a:r>
            <a:endParaRPr lang="en-GB" sz="2400" dirty="0">
              <a:solidFill>
                <a:srgbClr val="C00000"/>
              </a:solidFill>
              <a:latin typeface="Myriad Pro Semibold" charset="0"/>
              <a:ea typeface="Myriad Pro Semibold" charset="0"/>
              <a:cs typeface="Myriad Pro Semibold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5A80712-DCAF-46F4-89B4-CAB8A069E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0394" y="4719331"/>
          <a:ext cx="278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749160" progId="Equation.DSMT4">
                  <p:embed/>
                </p:oleObj>
              </mc:Choice>
              <mc:Fallback>
                <p:oleObj name="Equation" r:id="rId4" imgW="2781000" imgH="7491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5A80712-DCAF-46F4-89B4-CAB8A069E0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0394" y="4719331"/>
                        <a:ext cx="2781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588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sign&#10;&#10;Description automatically generated">
            <a:extLst>
              <a:ext uri="{FF2B5EF4-FFF2-40B4-BE49-F238E27FC236}">
                <a16:creationId xmlns:a16="http://schemas.microsoft.com/office/drawing/2014/main" id="{FC954A67-F447-4135-A52B-498F6AAC509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264"/>
          <a:stretch/>
        </p:blipFill>
        <p:spPr>
          <a:xfrm>
            <a:off x="2108192" y="2633721"/>
            <a:ext cx="7975614" cy="268123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3: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7513CC-3221-4D25-99C7-556E605CA32B}"/>
              </a:ext>
            </a:extLst>
          </p:cNvPr>
          <p:cNvSpPr txBox="1"/>
          <p:nvPr/>
        </p:nvSpPr>
        <p:spPr bwMode="auto">
          <a:xfrm>
            <a:off x="3705731" y="1234689"/>
            <a:ext cx="4780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How much does the sugar weigh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83DE1F6-F13F-4986-802F-1DA394BF66EE}"/>
              </a:ext>
            </a:extLst>
          </p:cNvPr>
          <p:cNvSpPr txBox="1"/>
          <p:nvPr/>
        </p:nvSpPr>
        <p:spPr bwMode="auto">
          <a:xfrm>
            <a:off x="3218580" y="4498589"/>
            <a:ext cx="907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50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4175D9-EF5F-4994-B2F8-3A2FB834ECFA}"/>
              </a:ext>
            </a:extLst>
          </p:cNvPr>
          <p:cNvSpPr txBox="1"/>
          <p:nvPr/>
        </p:nvSpPr>
        <p:spPr bwMode="auto">
          <a:xfrm>
            <a:off x="8227090" y="4498589"/>
            <a:ext cx="5453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?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6214EB-1C08-4B8D-BC96-7AC6FEAF1F0F}"/>
              </a:ext>
            </a:extLst>
          </p:cNvPr>
          <p:cNvSpPr txBox="1"/>
          <p:nvPr/>
        </p:nvSpPr>
        <p:spPr bwMode="auto">
          <a:xfrm>
            <a:off x="7962596" y="4498589"/>
            <a:ext cx="10743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1000</a:t>
            </a:r>
            <a:r>
              <a:rPr lang="en-GB" sz="1200" dirty="0">
                <a:latin typeface="Myriad Pro Semibold" charset="0"/>
                <a:ea typeface="Myriad Pro Semibold" charset="0"/>
                <a:cs typeface="Myriad Pro Semibold" charset="0"/>
              </a:rPr>
              <a:t> </a:t>
            </a: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C435774-1C31-43A3-B489-31ED1A7D11B5}"/>
              </a:ext>
            </a:extLst>
          </p:cNvPr>
          <p:cNvSpPr txBox="1"/>
          <p:nvPr/>
        </p:nvSpPr>
        <p:spPr bwMode="auto">
          <a:xfrm>
            <a:off x="5597296" y="4559549"/>
            <a:ext cx="9669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b="1" dirty="0">
                <a:latin typeface="Myriad Pro Semibold" charset="0"/>
                <a:ea typeface="Myriad Pro Semibold" charset="0"/>
                <a:cs typeface="Myriad Pro Semibold" charset="0"/>
              </a:rPr>
              <a:t>× 2 =</a:t>
            </a:r>
          </a:p>
        </p:txBody>
      </p:sp>
    </p:spTree>
    <p:extLst>
      <p:ext uri="{BB962C8B-B14F-4D97-AF65-F5344CB8AC3E}">
        <p14:creationId xmlns:p14="http://schemas.microsoft.com/office/powerpoint/2010/main" val="2817959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5, Learning Outcome 17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2869756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7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their knowledge of multiplication and division to solve comparison and change problem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063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5, Learning Outcome 1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2.17 Structures: using measures and comparison to understand scal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1112106"/>
              </p:ext>
            </p:extLst>
          </p:nvPr>
        </p:nvGraphicFramePr>
        <p:xfrm>
          <a:off x="4514850" y="4258491"/>
          <a:ext cx="6886575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3</a:t>
                      </a:r>
                    </a:p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:7 and 2:6)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A14021FE-06E0-415D-AD46-5A8A9A9CF14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2" name="Picture Placeholder 9" descr="A picture containing text&#10;&#10;Description automatically generated">
            <a:extLst>
              <a:ext uri="{FF2B5EF4-FFF2-40B4-BE49-F238E27FC236}">
                <a16:creationId xmlns:a16="http://schemas.microsoft.com/office/drawing/2014/main" id="{9DFDB7E9-D3F3-46F6-BD3A-345C836C48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>
          <a:xfrm>
            <a:off x="594008" y="1032233"/>
            <a:ext cx="3395663" cy="4779963"/>
          </a:xfrm>
          <a:prstGeom prst="rect">
            <a:avLst/>
          </a:prstGeo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98869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ACD6648-83F2-4026-9682-94F6AE6E87EB}"/>
              </a:ext>
            </a:extLst>
          </p:cNvPr>
          <p:cNvSpPr txBox="1"/>
          <p:nvPr/>
        </p:nvSpPr>
        <p:spPr bwMode="auto">
          <a:xfrm>
            <a:off x="3324249" y="5156575"/>
            <a:ext cx="5543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A duck is         times as heavy as a bear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754A4C1-96DE-4412-A871-380783FE80E9}"/>
              </a:ext>
            </a:extLst>
          </p:cNvPr>
          <p:cNvGrpSpPr/>
          <p:nvPr/>
        </p:nvGrpSpPr>
        <p:grpSpPr>
          <a:xfrm>
            <a:off x="3297799" y="4510566"/>
            <a:ext cx="5596405" cy="461666"/>
            <a:chOff x="1773838" y="4567716"/>
            <a:chExt cx="5596405" cy="461666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8816D0A-1387-4806-B392-8BE109DB1295}"/>
                </a:ext>
              </a:extLst>
            </p:cNvPr>
            <p:cNvSpPr txBox="1"/>
            <p:nvPr/>
          </p:nvSpPr>
          <p:spPr bwMode="auto">
            <a:xfrm>
              <a:off x="1773838" y="4567717"/>
              <a:ext cx="55964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A duck is         times as heavy as a brick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B92D5B5-668F-4C0F-AD37-50383DC57699}"/>
                </a:ext>
              </a:extLst>
            </p:cNvPr>
            <p:cNvSpPr/>
            <p:nvPr/>
          </p:nvSpPr>
          <p:spPr bwMode="auto">
            <a:xfrm>
              <a:off x="3282935" y="4567716"/>
              <a:ext cx="460800" cy="461665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598C516-F512-43B6-AC81-4FBFDD1B18EB}"/>
              </a:ext>
            </a:extLst>
          </p:cNvPr>
          <p:cNvGrpSpPr/>
          <p:nvPr/>
        </p:nvGrpSpPr>
        <p:grpSpPr>
          <a:xfrm>
            <a:off x="3395834" y="5802581"/>
            <a:ext cx="5248369" cy="461665"/>
            <a:chOff x="1569888" y="5859730"/>
            <a:chExt cx="5248369" cy="461665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C3E3973-25E7-4898-A9A5-108CDF7E2987}"/>
                </a:ext>
              </a:extLst>
            </p:cNvPr>
            <p:cNvSpPr txBox="1"/>
            <p:nvPr/>
          </p:nvSpPr>
          <p:spPr bwMode="auto">
            <a:xfrm>
              <a:off x="2112482" y="5859730"/>
              <a:ext cx="47057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>
                <a:buClr>
                  <a:srgbClr val="82CBDD"/>
                </a:buClr>
                <a:buNone/>
              </a:pP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bears weigh the </a:t>
              </a:r>
              <a:r>
                <a:rPr lang="en-GB" sz="2400">
                  <a:latin typeface="Myriad Pro Semibold" charset="0"/>
                  <a:ea typeface="Myriad Pro Semibold" charset="0"/>
                  <a:cs typeface="Myriad Pro Semibold" charset="0"/>
                </a:rPr>
                <a:t>same as 2 </a:t>
              </a:r>
              <a:r>
                <a:rPr lang="en-GB" sz="2400" dirty="0">
                  <a:latin typeface="Myriad Pro Semibold" charset="0"/>
                  <a:ea typeface="Myriad Pro Semibold" charset="0"/>
                  <a:cs typeface="Myriad Pro Semibold" charset="0"/>
                </a:rPr>
                <a:t>bricks.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0D57F49C-ECB6-4090-AB70-71B595CAF6ED}"/>
                </a:ext>
              </a:extLst>
            </p:cNvPr>
            <p:cNvSpPr/>
            <p:nvPr/>
          </p:nvSpPr>
          <p:spPr bwMode="auto">
            <a:xfrm>
              <a:off x="1569888" y="5859730"/>
              <a:ext cx="460800" cy="461665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indent="-285750" fontAlgn="base"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Font typeface="Arial" charset="0"/>
                <a:buChar char="●"/>
              </a:pPr>
              <a:endParaRPr lang="en-GB" sz="2800">
                <a:latin typeface="Arial" charset="0"/>
              </a:endParaRPr>
            </a:p>
          </p:txBody>
        </p:sp>
      </p:grpSp>
      <p:pic>
        <p:nvPicPr>
          <p:cNvPr id="15" name="Picture 14" descr="A picture containing object&#10;&#10;Description automatically generated">
            <a:extLst>
              <a:ext uri="{FF2B5EF4-FFF2-40B4-BE49-F238E27FC236}">
                <a16:creationId xmlns:a16="http://schemas.microsoft.com/office/drawing/2014/main" id="{DFDC8E9E-B0EE-4ADC-8445-B6CD28F59D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990734"/>
            <a:ext cx="5112573" cy="324212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2.17 Scaling: measures and comparison</a:t>
            </a:r>
            <a:r>
              <a:rPr lang="en-GB" dirty="0"/>
              <a:t>	</a:t>
            </a:r>
            <a:r>
              <a:rPr lang="en-US" dirty="0">
                <a:solidFill>
                  <a:srgbClr val="00628C"/>
                </a:solidFill>
              </a:rPr>
              <a:t>Step 3: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050CF44-F447-454E-97F4-5ED664387FB3}"/>
              </a:ext>
            </a:extLst>
          </p:cNvPr>
          <p:cNvSpPr txBox="1"/>
          <p:nvPr/>
        </p:nvSpPr>
        <p:spPr bwMode="auto">
          <a:xfrm>
            <a:off x="3456329" y="5810117"/>
            <a:ext cx="3513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BBBA79-4167-4609-8B5A-7893FF436078}"/>
              </a:ext>
            </a:extLst>
          </p:cNvPr>
          <p:cNvSpPr txBox="1"/>
          <p:nvPr/>
        </p:nvSpPr>
        <p:spPr bwMode="auto">
          <a:xfrm>
            <a:off x="4851090" y="4510566"/>
            <a:ext cx="360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E2F06F-CFF6-4706-AF11-0E2B8492C222}"/>
              </a:ext>
            </a:extLst>
          </p:cNvPr>
          <p:cNvSpPr txBox="1"/>
          <p:nvPr/>
        </p:nvSpPr>
        <p:spPr bwMode="auto">
          <a:xfrm>
            <a:off x="4881059" y="5150222"/>
            <a:ext cx="3513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>
              <a:buClr>
                <a:srgbClr val="82CBDD"/>
              </a:buClr>
              <a:buNone/>
            </a:pPr>
            <a:r>
              <a:rPr lang="en-GB" sz="2400" dirty="0">
                <a:latin typeface="Myriad Pro Semibold" charset="0"/>
                <a:ea typeface="Myriad Pro Semibold" charset="0"/>
                <a:cs typeface="Myriad Pro Semibold" charset="0"/>
              </a:rPr>
              <a:t>3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33AD22D-62BE-412D-ADE2-79D022B3A3F3}"/>
              </a:ext>
            </a:extLst>
          </p:cNvPr>
          <p:cNvSpPr/>
          <p:nvPr/>
        </p:nvSpPr>
        <p:spPr bwMode="auto">
          <a:xfrm>
            <a:off x="4822175" y="5135046"/>
            <a:ext cx="460800" cy="461665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indent="-28575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charset="0"/>
              <a:buChar char="●"/>
            </a:pPr>
            <a:endParaRPr lang="en-GB" sz="28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4374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284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1.8|2.1"/>
</p:tagLst>
</file>

<file path=ppt/theme/theme1.xml><?xml version="1.0" encoding="utf-8"?>
<a:theme xmlns:a="http://schemas.openxmlformats.org/drawingml/2006/main" name="Custom Design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ew materials template" id="{9D982857-CF2B-43AA-8EDC-B9C712029F63}" vid="{D9E6F676-3E42-4DD9-87CD-93A784DD82C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6C4E9411A2B847AB3A2FDDFBD5392E" ma:contentTypeVersion="18" ma:contentTypeDescription="Create a new document." ma:contentTypeScope="" ma:versionID="83d1bf10f29780c926a03c488ce884ec">
  <xsd:schema xmlns:xsd="http://www.w3.org/2001/XMLSchema" xmlns:xs="http://www.w3.org/2001/XMLSchema" xmlns:p="http://schemas.microsoft.com/office/2006/metadata/properties" xmlns:ns2="dc9bd944-225f-43f1-96dc-d5ee43d55d1c" xmlns:ns3="6e8f39c4-649a-4727-b531-9584b06a2d5b" xmlns:ns4="9f1d4cbc-44be-442d-be19-a9acb84b4ee1" targetNamespace="http://schemas.microsoft.com/office/2006/metadata/properties" ma:root="true" ma:fieldsID="b54a4ea1878cbe9f6a8447047a72d5a9" ns2:_="" ns3:_="" ns4:_="">
    <xsd:import namespace="dc9bd944-225f-43f1-96dc-d5ee43d55d1c"/>
    <xsd:import namespace="6e8f39c4-649a-4727-b531-9584b06a2d5b"/>
    <xsd:import namespace="9f1d4cbc-44be-442d-be19-a9acb84b4ee1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LengthInSeconds" minOccurs="0"/>
                <xsd:element ref="ns3:lcf76f155ced4ddcb4097134ff3c332f" minOccurs="0"/>
                <xsd:element ref="ns4:TaxCatchAll" minOccurs="0"/>
                <xsd:element ref="ns3:MediaServiceObjectDetectorVersions" minOccurs="0"/>
                <xsd:element ref="ns3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c9bd944-225f-43f1-96dc-d5ee43d55d1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e8f39c4-649a-4727-b531-9584b06a2d5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6b2ada8f-4559-4a82-8773-43bafdc85328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bjectDetectorVersions" ma:index="2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f1d4cbc-44be-442d-be19-a9acb84b4ee1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a049b832-b588-45cc-9a67-9f3d9772da61}" ma:internalName="TaxCatchAll" ma:showField="CatchAllData" ma:web="dc9bd944-225f-43f1-96dc-d5ee43d55d1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6e8f39c4-649a-4727-b531-9584b06a2d5b">
      <Terms xmlns="http://schemas.microsoft.com/office/infopath/2007/PartnerControls"/>
    </lcf76f155ced4ddcb4097134ff3c332f>
    <TaxCatchAll xmlns="9f1d4cbc-44be-442d-be19-a9acb84b4ee1" xsi:nil="true"/>
  </documentManagement>
</p:properties>
</file>

<file path=customXml/itemProps1.xml><?xml version="1.0" encoding="utf-8"?>
<ds:datastoreItem xmlns:ds="http://schemas.openxmlformats.org/officeDocument/2006/customXml" ds:itemID="{382AB53F-2365-4221-B52E-1FAB7194DEC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F694562-E994-4A29-85B1-A0AB06DAFBB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c9bd944-225f-43f1-96dc-d5ee43d55d1c"/>
    <ds:schemaRef ds:uri="6e8f39c4-649a-4727-b531-9584b06a2d5b"/>
    <ds:schemaRef ds:uri="9f1d4cbc-44be-442d-be19-a9acb84b4ee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52F4355-41EF-4DA9-B998-C6511E367AD2}">
  <ds:schemaRefs>
    <ds:schemaRef ds:uri="http://purl.org/dc/terms/"/>
    <ds:schemaRef ds:uri="http://schemas.microsoft.com/office/2006/documentManagement/types"/>
    <ds:schemaRef ds:uri="http://purl.org/dc/dcmitype/"/>
    <ds:schemaRef ds:uri="d8212f41-b909-4b9e-bad8-714619a6fbc6"/>
    <ds:schemaRef ds:uri="4817c7b7-822c-4101-9e9d-7ec607db16b5"/>
    <ds:schemaRef ds:uri="http://schemas.openxmlformats.org/package/2006/metadata/core-properties"/>
    <ds:schemaRef ds:uri="http://purl.org/dc/elements/1.1/"/>
    <ds:schemaRef ds:uri="http://schemas.microsoft.com/office/infopath/2007/PartnerControls"/>
    <ds:schemaRef ds:uri="http://schemas.microsoft.com/office/2006/metadata/properties"/>
    <ds:schemaRef ds:uri="http://www.w3.org/XML/1998/namespace"/>
    <ds:schemaRef ds:uri="6e8f39c4-649a-4727-b531-9584b06a2d5b"/>
    <ds:schemaRef ds:uri="9f1d4cbc-44be-442d-be19-a9acb84b4ee1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 materials template</Template>
  <TotalTime>4414</TotalTime>
  <Words>4658</Words>
  <Application>Microsoft Office PowerPoint</Application>
  <PresentationFormat>Widescreen</PresentationFormat>
  <Paragraphs>657</Paragraphs>
  <Slides>95</Slides>
  <Notes>7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5</vt:i4>
      </vt:variant>
    </vt:vector>
  </HeadingPairs>
  <TitlesOfParts>
    <vt:vector size="103" baseType="lpstr">
      <vt:lpstr>Arial</vt:lpstr>
      <vt:lpstr>Calibri</vt:lpstr>
      <vt:lpstr>Calibri Light</vt:lpstr>
      <vt:lpstr>Comic Sans MS</vt:lpstr>
      <vt:lpstr>Myriad Pro</vt:lpstr>
      <vt:lpstr>Myriad Pro Semibold</vt:lpstr>
      <vt:lpstr>Custom Design</vt:lpstr>
      <vt:lpstr>Equation</vt:lpstr>
      <vt:lpstr>PowerPoint Presentation</vt:lpstr>
      <vt:lpstr>PowerPoint Presentation</vt:lpstr>
      <vt:lpstr>Contents</vt:lpstr>
      <vt:lpstr>Contents</vt:lpstr>
      <vt:lpstr>Contents</vt:lpstr>
      <vt:lpstr>PowerPoint Presentation</vt:lpstr>
      <vt:lpstr>Year 5, Unit 5, Learning Outcome 1</vt:lpstr>
      <vt:lpstr>PowerPoint Presentation</vt:lpstr>
      <vt:lpstr>PowerPoint Presentation</vt:lpstr>
      <vt:lpstr>PowerPoint Presentation</vt:lpstr>
      <vt:lpstr>PowerPoint Presentation</vt:lpstr>
      <vt:lpstr>5G-2 Compare and calculate areas</vt:lpstr>
      <vt:lpstr>5G-2 Compare and calculate areas</vt:lpstr>
      <vt:lpstr>PowerPoint Presentation</vt:lpstr>
      <vt:lpstr>Year 5, Unit 5, Learning Outcome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5, Unit 5, Learning Outcome 3</vt:lpstr>
      <vt:lpstr>PowerPoint Presentation</vt:lpstr>
      <vt:lpstr>Year 5, Unit 5, Learning Outcome 4</vt:lpstr>
      <vt:lpstr>PowerPoint Presentation</vt:lpstr>
      <vt:lpstr>Year 5, Unit 5, Learning Outcome 5</vt:lpstr>
      <vt:lpstr>PowerPoint Presentation</vt:lpstr>
      <vt:lpstr>PowerPoint Presentation</vt:lpstr>
      <vt:lpstr>PowerPoint Presentation</vt:lpstr>
      <vt:lpstr>5G-2 Compare and calculate areas</vt:lpstr>
      <vt:lpstr>5G-2 Compare and calculate areas</vt:lpstr>
      <vt:lpstr>PowerPoint Presentation</vt:lpstr>
      <vt:lpstr>Year 5, Unit 5, Learning Outcome 6</vt:lpstr>
      <vt:lpstr>PowerPoint Presentation</vt:lpstr>
      <vt:lpstr>PowerPoint Presentation</vt:lpstr>
      <vt:lpstr>PowerPoint Presentation</vt:lpstr>
      <vt:lpstr>5G-2 Compare and calculate areas</vt:lpstr>
      <vt:lpstr>5G-2 Compare and calculate areas</vt:lpstr>
      <vt:lpstr>PowerPoint Presentation</vt:lpstr>
      <vt:lpstr>Year 5, Unit 5, Learning Outcome 7</vt:lpstr>
      <vt:lpstr>PowerPoint Presentation</vt:lpstr>
      <vt:lpstr>PowerPoint Presentation</vt:lpstr>
      <vt:lpstr>PowerPoint Presentation</vt:lpstr>
      <vt:lpstr>PowerPoint Presentation</vt:lpstr>
      <vt:lpstr>5G-2 Compare and calculate areas</vt:lpstr>
      <vt:lpstr>PowerPoint Presentation</vt:lpstr>
      <vt:lpstr>Year 5, Unit 5, Learning Outcome 8</vt:lpstr>
      <vt:lpstr>PowerPoint Presentation</vt:lpstr>
      <vt:lpstr>PowerPoint Presentation</vt:lpstr>
      <vt:lpstr>PowerPoint Presentation</vt:lpstr>
      <vt:lpstr>PowerPoint Presentation</vt:lpstr>
      <vt:lpstr>Year 5, Unit 5, Learning Outcome 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5, Unit 5, Learning Outcome 10</vt:lpstr>
      <vt:lpstr>PowerPoint Presentation</vt:lpstr>
      <vt:lpstr>PowerPoint Presentation</vt:lpstr>
      <vt:lpstr>PowerPoint Presentation</vt:lpstr>
      <vt:lpstr>PowerPoint Presentation</vt:lpstr>
      <vt:lpstr>Year 5, Unit 5, Learning Outcome 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5, Unit 5, Learning Outcome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5, Unit 5, Learning Outcome 13</vt:lpstr>
      <vt:lpstr>PowerPoint Presentation</vt:lpstr>
      <vt:lpstr>PowerPoint Presentation</vt:lpstr>
      <vt:lpstr>PowerPoint Presentation</vt:lpstr>
      <vt:lpstr>PowerPoint Presentation</vt:lpstr>
      <vt:lpstr>Year 5, Unit 5, Learning Outcome 14</vt:lpstr>
      <vt:lpstr>PowerPoint Presentation</vt:lpstr>
      <vt:lpstr>PowerPoint Presentation</vt:lpstr>
      <vt:lpstr>PowerPoint Presentation</vt:lpstr>
      <vt:lpstr>Year 5, Unit 5, Learning Outcome 15</vt:lpstr>
      <vt:lpstr>PowerPoint Presentation</vt:lpstr>
      <vt:lpstr>PowerPoint Presentation</vt:lpstr>
      <vt:lpstr>PowerPoint Presentation</vt:lpstr>
      <vt:lpstr>Year 5, Unit 5, Learning Outcome 16</vt:lpstr>
      <vt:lpstr>PowerPoint Presentation</vt:lpstr>
      <vt:lpstr>PowerPoint Presentation</vt:lpstr>
      <vt:lpstr>PowerPoint Presentation</vt:lpstr>
      <vt:lpstr>Year 5, Unit 5, Learning Outcome 17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nna Cole</dc:creator>
  <cp:lastModifiedBy>Andrew Young</cp:lastModifiedBy>
  <cp:revision>99</cp:revision>
  <dcterms:created xsi:type="dcterms:W3CDTF">2021-05-07T12:27:15Z</dcterms:created>
  <dcterms:modified xsi:type="dcterms:W3CDTF">2024-01-23T13:22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6C4E9411A2B847AB3A2FDDFBD5392E</vt:lpwstr>
  </property>
</Properties>
</file>